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077" w:rsidRDefault="00AF1788">
      <w:r w:rsidRPr="00AF1788">
        <w:rPr>
          <w:noProof/>
        </w:rPr>
        <w:pict>
          <v:rect id="_x0000_s1026" style="position:absolute;left:0;text-align:left;margin-left:-7.2pt;margin-top:5.9pt;width:531.15pt;height:47.95pt;z-index:251658240" strokeweight="3.5pt">
            <v:stroke linestyle="thinThick"/>
            <v:textbox>
              <w:txbxContent>
                <w:p w:rsidR="00115E05" w:rsidRPr="00115E05" w:rsidRDefault="00331056" w:rsidP="00533303">
                  <w:pPr>
                    <w:pStyle w:val="Sansinterligne"/>
                    <w:bidi/>
                    <w:spacing w:line="360" w:lineRule="auto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spellStart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ؤسسة:</w:t>
                  </w:r>
                  <w:proofErr w:type="spellEnd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ثانوية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حمد</w:t>
                  </w:r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زيتوني</w:t>
                  </w:r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spellStart"/>
                  <w:r w:rsidRPr="00115E05">
                    <w:rPr>
                      <w:b/>
                      <w:bCs/>
                      <w:sz w:val="24"/>
                      <w:szCs w:val="24"/>
                      <w:rtl/>
                      <w:lang w:bidi="ar-DZ"/>
                    </w:rPr>
                    <w:t>–</w:t>
                  </w:r>
                  <w:proofErr w:type="spellEnd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spellStart"/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دويرة</w:t>
                  </w:r>
                  <w:proofErr w:type="spellEnd"/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spellStart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-</w:t>
                  </w:r>
                  <w:proofErr w:type="spellEnd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جزائر</w:t>
                  </w:r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</w:t>
                  </w:r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</w:t>
                  </w:r>
                  <w:r w:rsidR="00645E54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3D128C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            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ي</w:t>
                  </w:r>
                  <w:r w:rsidR="00393A09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="00645E54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وم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1</w:t>
                  </w:r>
                  <w:r w:rsidR="0053330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2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/</w:t>
                  </w:r>
                  <w:r w:rsidR="0053330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01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/</w:t>
                  </w:r>
                  <w:r w:rsidR="005C7239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201</w:t>
                  </w:r>
                  <w:r w:rsidR="0053330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6</w:t>
                  </w:r>
                  <w:r w:rsidR="00B85AA6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393A09" w:rsidRPr="00115E05" w:rsidRDefault="00B85AA6" w:rsidP="006D4B15">
                  <w:pPr>
                    <w:pStyle w:val="Sansinterligne"/>
                    <w:bidi/>
                    <w:spacing w:line="360" w:lineRule="auto"/>
                    <w:rPr>
                      <w:b/>
                      <w:bCs/>
                      <w:sz w:val="24"/>
                      <w:szCs w:val="24"/>
                      <w:lang w:val="en-US"/>
                    </w:rPr>
                  </w:pPr>
                  <w:proofErr w:type="spellStart"/>
                  <w:proofErr w:type="gramStart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ستوى</w:t>
                  </w:r>
                  <w:proofErr w:type="gramEnd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:</w:t>
                  </w:r>
                  <w:proofErr w:type="spellEnd"/>
                  <w:r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السنة ا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لثالثة</w:t>
                  </w:r>
                  <w:r w:rsidR="005B3E68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ثانوي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                   </w:t>
                  </w:r>
                  <w:r w:rsidR="00DA570B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  <w:r w:rsidR="00F239B1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            </w:t>
                  </w:r>
                  <w:r w:rsidR="00F239B1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spellStart"/>
                  <w:r w:rsidR="00F239B1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ــمـدة:</w:t>
                  </w:r>
                  <w:proofErr w:type="spellEnd"/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س</w:t>
                  </w:r>
                  <w:r w:rsidR="00537FDD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ـ</w:t>
                  </w:r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ع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ـ</w:t>
                  </w:r>
                  <w:r w:rsidR="002607AA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="006D4B1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ة</w:t>
                  </w:r>
                </w:p>
                <w:p w:rsidR="00331056" w:rsidRPr="00331056" w:rsidRDefault="00331056" w:rsidP="00331056">
                  <w:pPr>
                    <w:pStyle w:val="Sansinterligne"/>
                    <w:spacing w:line="276" w:lineRule="auto"/>
                    <w:ind w:left="-142"/>
                    <w:jc w:val="right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97209D" w:rsidRPr="00331056" w:rsidRDefault="0097209D">
                  <w:pPr>
                    <w:rPr>
                      <w:sz w:val="32"/>
                      <w:szCs w:val="32"/>
                      <w:lang w:bidi="ar-DZ"/>
                    </w:rPr>
                  </w:pPr>
                </w:p>
              </w:txbxContent>
            </v:textbox>
            <w10:wrap anchorx="page"/>
          </v:rect>
        </w:pict>
      </w:r>
    </w:p>
    <w:p w:rsidR="00115506" w:rsidRDefault="00115506">
      <w:pPr>
        <w:rPr>
          <w:sz w:val="28"/>
          <w:szCs w:val="28"/>
        </w:rPr>
      </w:pPr>
    </w:p>
    <w:p w:rsidR="00115506" w:rsidRDefault="00AF1788" w:rsidP="00115506">
      <w:pPr>
        <w:rPr>
          <w:sz w:val="28"/>
          <w:szCs w:val="28"/>
          <w:rtl/>
        </w:rPr>
      </w:pPr>
      <w:r w:rsidRPr="00AF1788">
        <w:rPr>
          <w:noProof/>
          <w:sz w:val="28"/>
          <w:szCs w:val="28"/>
          <w:rtl/>
        </w:rPr>
        <w:pict>
          <v:rect id="_x0000_s1027" style="position:absolute;left:0;text-align:left;margin-left:-7.2pt;margin-top:3.5pt;width:531.15pt;height:29.25pt;z-index:251659264" strokeweight="3.5pt">
            <v:stroke linestyle="thinThick"/>
            <v:textbox style="mso-next-textbox:#_x0000_s1027">
              <w:txbxContent>
                <w:p w:rsidR="00645E54" w:rsidRPr="00115E05" w:rsidRDefault="006D4B15" w:rsidP="00797CDD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الفرض الأول </w:t>
                  </w:r>
                  <w:r w:rsidR="00797CD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ل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ل</w:t>
                  </w:r>
                  <w:r w:rsidR="00F00F4E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ثلاثي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821FF6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الثاني</w:t>
                  </w:r>
                  <w:r w:rsidR="00013B05" w:rsidRPr="00115E05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لمادة العلوم الفيزيائية </w:t>
                  </w:r>
                </w:p>
              </w:txbxContent>
            </v:textbox>
            <w10:wrap anchorx="page"/>
          </v:rect>
        </w:pict>
      </w:r>
    </w:p>
    <w:p w:rsidR="00115E05" w:rsidRDefault="00115E05" w:rsidP="00067350">
      <w:pPr>
        <w:rPr>
          <w:b/>
          <w:bCs/>
          <w:sz w:val="24"/>
          <w:szCs w:val="24"/>
          <w:u w:val="double"/>
        </w:rPr>
      </w:pPr>
    </w:p>
    <w:p w:rsidR="00151CBF" w:rsidRDefault="00151CBF" w:rsidP="00D75A32">
      <w:pPr>
        <w:rPr>
          <w:b/>
          <w:bCs/>
          <w:sz w:val="32"/>
          <w:szCs w:val="32"/>
          <w:u w:val="double"/>
        </w:rPr>
      </w:pPr>
      <w:proofErr w:type="gramStart"/>
      <w:r w:rsidRPr="007567DB">
        <w:rPr>
          <w:rFonts w:hint="cs"/>
          <w:b/>
          <w:bCs/>
          <w:sz w:val="32"/>
          <w:szCs w:val="32"/>
          <w:u w:val="double"/>
          <w:rtl/>
        </w:rPr>
        <w:t>التمرين</w:t>
      </w:r>
      <w:proofErr w:type="gramEnd"/>
      <w:r w:rsidRPr="007567DB">
        <w:rPr>
          <w:rFonts w:hint="cs"/>
          <w:b/>
          <w:bCs/>
          <w:sz w:val="32"/>
          <w:szCs w:val="32"/>
          <w:u w:val="double"/>
          <w:rtl/>
        </w:rPr>
        <w:t xml:space="preserve"> الأول </w:t>
      </w:r>
      <w:proofErr w:type="spellStart"/>
      <w:r w:rsidRPr="007567DB">
        <w:rPr>
          <w:rFonts w:hint="cs"/>
          <w:b/>
          <w:bCs/>
          <w:sz w:val="32"/>
          <w:szCs w:val="32"/>
          <w:u w:val="double"/>
          <w:rtl/>
        </w:rPr>
        <w:t>(</w:t>
      </w:r>
      <w:proofErr w:type="spellEnd"/>
      <w:r w:rsidR="00533303">
        <w:rPr>
          <w:rFonts w:hint="cs"/>
          <w:b/>
          <w:bCs/>
          <w:sz w:val="32"/>
          <w:szCs w:val="32"/>
          <w:u w:val="double"/>
          <w:rtl/>
        </w:rPr>
        <w:t xml:space="preserve"> </w:t>
      </w:r>
      <w:proofErr w:type="spellStart"/>
      <w:r w:rsidR="00310FDC">
        <w:rPr>
          <w:rFonts w:hint="cs"/>
          <w:b/>
          <w:bCs/>
          <w:sz w:val="32"/>
          <w:szCs w:val="32"/>
          <w:u w:val="double"/>
          <w:rtl/>
        </w:rPr>
        <w:t>10</w:t>
      </w:r>
      <w:r w:rsidRPr="007567DB">
        <w:rPr>
          <w:rFonts w:hint="cs"/>
          <w:b/>
          <w:bCs/>
          <w:sz w:val="32"/>
          <w:szCs w:val="32"/>
          <w:u w:val="double"/>
          <w:rtl/>
        </w:rPr>
        <w:t>ن):</w:t>
      </w:r>
      <w:proofErr w:type="spellEnd"/>
      <w:r w:rsidR="00797CDD">
        <w:rPr>
          <w:rFonts w:hint="cs"/>
          <w:b/>
          <w:bCs/>
          <w:sz w:val="32"/>
          <w:szCs w:val="32"/>
          <w:u w:val="double"/>
          <w:rtl/>
        </w:rPr>
        <w:t xml:space="preserve"> </w:t>
      </w:r>
    </w:p>
    <w:p w:rsidR="00307F0C" w:rsidRDefault="00307F0C" w:rsidP="00307F0C">
      <w:pPr>
        <w:rPr>
          <w:sz w:val="32"/>
          <w:szCs w:val="32"/>
          <w:rtl/>
          <w:lang w:val="fr-FR" w:bidi="ar-DZ"/>
        </w:rPr>
      </w:pPr>
      <w:r w:rsidRPr="00307F0C">
        <w:rPr>
          <w:rFonts w:hint="cs"/>
          <w:sz w:val="28"/>
          <w:szCs w:val="28"/>
          <w:rtl/>
          <w:lang w:bidi="ar-DZ"/>
        </w:rPr>
        <w:t xml:space="preserve">بهدف تحديد مميزات وشيعة , نحقق دارة كهربائية (الشكل-1)حيث : </w:t>
      </w:r>
      <m:oMath>
        <m:r>
          <w:rPr>
            <w:rFonts w:ascii="Cambria Math" w:hAnsi="Cambria Math"/>
            <w:sz w:val="28"/>
            <w:szCs w:val="28"/>
            <w:lang w:bidi="ar-DZ"/>
          </w:rPr>
          <m:t>R=90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Ω</m:t>
        </m:r>
      </m:oMath>
      <w:r w:rsidRPr="00307F0C">
        <w:rPr>
          <w:rFonts w:hint="cs"/>
          <w:sz w:val="28"/>
          <w:szCs w:val="28"/>
          <w:rtl/>
          <w:lang w:bidi="ar-DZ"/>
        </w:rPr>
        <w:t xml:space="preserve"> , نغلق القاطعة </w:t>
      </w:r>
      <m:oMath>
        <m:r>
          <w:rPr>
            <w:rFonts w:ascii="Cambria Math" w:hAnsi="Cambria Math"/>
            <w:sz w:val="28"/>
            <w:szCs w:val="28"/>
            <w:lang w:bidi="ar-DZ"/>
          </w:rPr>
          <m:t>K</m:t>
        </m:r>
      </m:oMath>
      <w:r w:rsidRPr="00307F0C">
        <w:rPr>
          <w:rFonts w:hint="cs"/>
          <w:sz w:val="28"/>
          <w:szCs w:val="28"/>
          <w:rtl/>
          <w:lang w:bidi="ar-DZ"/>
        </w:rPr>
        <w:t xml:space="preserve"> في اللحظة : </w:t>
      </w:r>
      <m:oMath>
        <m:r>
          <w:rPr>
            <w:rFonts w:ascii="Cambria Math" w:hAnsi="Cambria Math"/>
            <w:sz w:val="28"/>
            <w:szCs w:val="28"/>
            <w:lang w:bidi="ar-DZ"/>
          </w:rPr>
          <m:t>t=0ms</m:t>
        </m:r>
      </m:oMath>
      <w:r>
        <w:rPr>
          <w:rFonts w:hint="cs"/>
          <w:sz w:val="32"/>
          <w:szCs w:val="32"/>
          <w:rtl/>
          <w:lang w:val="fr-FR" w:bidi="ar-DZ"/>
        </w:rPr>
        <w:t xml:space="preserve"> . </w:t>
      </w:r>
    </w:p>
    <w:p w:rsidR="00307F0C" w:rsidRDefault="00307F0C" w:rsidP="00307F0C">
      <w:pPr>
        <w:pStyle w:val="Paragraphedeliste"/>
        <w:numPr>
          <w:ilvl w:val="0"/>
          <w:numId w:val="26"/>
        </w:numPr>
        <w:rPr>
          <w:sz w:val="28"/>
          <w:szCs w:val="28"/>
          <w:lang w:val="fr-FR" w:bidi="ar-DZ"/>
        </w:rPr>
      </w:pPr>
      <w:r w:rsidRPr="00307F0C">
        <w:rPr>
          <w:rFonts w:hint="cs"/>
          <w:sz w:val="28"/>
          <w:szCs w:val="28"/>
          <w:rtl/>
          <w:lang w:val="fr-FR" w:bidi="ar-DZ"/>
        </w:rPr>
        <w:t xml:space="preserve">بين أن المعادلة التفاضلية للتوتر الكهربائي بين طرفي المقاومة تعطى </w:t>
      </w:r>
      <w:proofErr w:type="gramStart"/>
      <w:r w:rsidRPr="00307F0C">
        <w:rPr>
          <w:rFonts w:hint="cs"/>
          <w:sz w:val="28"/>
          <w:szCs w:val="28"/>
          <w:rtl/>
          <w:lang w:val="fr-FR" w:bidi="ar-DZ"/>
        </w:rPr>
        <w:t xml:space="preserve">بالشكل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="001C23F0" w:rsidRPr="001C23F0">
        <w:rPr>
          <w:position w:val="-24"/>
          <w:sz w:val="28"/>
          <w:szCs w:val="28"/>
          <w:lang w:val="fr-FR" w:bidi="ar-DZ"/>
        </w:rPr>
        <w:object w:dxaOrig="20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31.25pt" o:ole="">
            <v:imagedata r:id="rId6" o:title=""/>
          </v:shape>
          <o:OLEObject Type="Embed" ProgID="Equation.DSMT4" ShapeID="_x0000_i1025" DrawAspect="Content" ObjectID="_1514397322" r:id="rId7"/>
        </w:object>
      </w:r>
      <w:r w:rsidR="001C23F0"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1C23F0" w:rsidRDefault="001C23F0" w:rsidP="00307F0C">
      <w:pPr>
        <w:pStyle w:val="Paragraphedeliste"/>
        <w:numPr>
          <w:ilvl w:val="0"/>
          <w:numId w:val="26"/>
        </w:numPr>
        <w:rPr>
          <w:sz w:val="28"/>
          <w:szCs w:val="28"/>
          <w:lang w:val="fr-FR" w:bidi="ar-DZ"/>
        </w:rPr>
      </w:pP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عبار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1C23F0">
        <w:rPr>
          <w:position w:val="-24"/>
          <w:sz w:val="28"/>
          <w:szCs w:val="28"/>
          <w:lang w:val="fr-FR" w:bidi="ar-DZ"/>
        </w:rPr>
        <w:object w:dxaOrig="2000" w:dyaOrig="620">
          <v:shape id="_x0000_i1026" type="#_x0000_t75" style="width:99.85pt;height:31.25pt" o:ole="">
            <v:imagedata r:id="rId8" o:title=""/>
          </v:shape>
          <o:OLEObject Type="Embed" ProgID="Equation.DSMT4" ShapeID="_x0000_i1026" DrawAspect="Content" ObjectID="_1514397323" r:id="rId9"/>
        </w:object>
      </w:r>
      <w:r w:rsidR="00F65CBD">
        <w:rPr>
          <w:rFonts w:hint="cs"/>
          <w:sz w:val="28"/>
          <w:szCs w:val="28"/>
          <w:rtl/>
          <w:lang w:val="fr-FR" w:bidi="ar-DZ"/>
        </w:rPr>
        <w:t xml:space="preserve"> , هي حل للمعدلة التفاضلية السابقة , حيث : </w:t>
      </w:r>
      <w:r w:rsidR="00F65CBD">
        <w:rPr>
          <w:sz w:val="28"/>
          <w:szCs w:val="28"/>
          <w:lang w:val="fr-FR" w:bidi="ar-DZ"/>
        </w:rPr>
        <w:t>A</w:t>
      </w:r>
      <w:r w:rsidR="00F65CBD">
        <w:rPr>
          <w:rFonts w:hint="cs"/>
          <w:sz w:val="28"/>
          <w:szCs w:val="28"/>
          <w:rtl/>
          <w:lang w:val="fr-FR" w:bidi="ar-DZ"/>
        </w:rPr>
        <w:t xml:space="preserve"> و </w:t>
      </w:r>
      <w:r w:rsidR="00F65CBD">
        <w:rPr>
          <w:sz w:val="28"/>
          <w:szCs w:val="28"/>
          <w:lang w:val="fr-FR" w:bidi="ar-DZ"/>
        </w:rPr>
        <w:t>B</w:t>
      </w:r>
      <w:r w:rsidR="00F65CBD">
        <w:rPr>
          <w:rFonts w:hint="cs"/>
          <w:sz w:val="28"/>
          <w:szCs w:val="28"/>
          <w:rtl/>
          <w:lang w:val="fr-FR" w:bidi="ar-DZ"/>
        </w:rPr>
        <w:t xml:space="preserve"> ثابتان يطلب تعيينهما . </w:t>
      </w:r>
    </w:p>
    <w:p w:rsidR="00F65CBD" w:rsidRDefault="00F65CBD" w:rsidP="00307F0C">
      <w:pPr>
        <w:pStyle w:val="Paragraphedeliste"/>
        <w:numPr>
          <w:ilvl w:val="0"/>
          <w:numId w:val="26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باستعمال راسم اهتزاز مهبطي ذي ذاكرة تحصلنا على الشكل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-2 .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9B1C98" w:rsidRDefault="00F65CBD" w:rsidP="00F65CBD">
      <w:pPr>
        <w:pStyle w:val="Paragraphedeliste"/>
        <w:numPr>
          <w:ilvl w:val="0"/>
          <w:numId w:val="27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عد رسم الدارة ثم وضح عليها كيفية ربط </w:t>
      </w:r>
      <w:r w:rsidR="009B1C98">
        <w:rPr>
          <w:rFonts w:hint="cs"/>
          <w:sz w:val="28"/>
          <w:szCs w:val="28"/>
          <w:rtl/>
          <w:lang w:val="fr-FR" w:bidi="ar-DZ"/>
        </w:rPr>
        <w:t xml:space="preserve">راسم الاهتزاز المهبطي لمشاهدة </w:t>
      </w:r>
      <w:r w:rsidR="00665DC4">
        <w:rPr>
          <w:rFonts w:hint="cs"/>
          <w:sz w:val="28"/>
          <w:szCs w:val="28"/>
          <w:rtl/>
          <w:lang w:val="fr-FR" w:bidi="ar-DZ"/>
        </w:rPr>
        <w:t>المنحنيين</w:t>
      </w:r>
      <w:r w:rsidR="009B1C98">
        <w:rPr>
          <w:rFonts w:hint="cs"/>
          <w:sz w:val="28"/>
          <w:szCs w:val="28"/>
          <w:rtl/>
          <w:lang w:val="fr-FR" w:bidi="ar-DZ"/>
        </w:rPr>
        <w:t xml:space="preserve"> (1</w:t>
      </w:r>
      <w:proofErr w:type="spellStart"/>
      <w:r w:rsidR="009B1C98">
        <w:rPr>
          <w:rFonts w:hint="cs"/>
          <w:sz w:val="28"/>
          <w:szCs w:val="28"/>
          <w:rtl/>
          <w:lang w:val="fr-FR" w:bidi="ar-DZ"/>
        </w:rPr>
        <w:t>)</w:t>
      </w:r>
      <w:proofErr w:type="spellEnd"/>
      <w:r w:rsidR="009B1C98">
        <w:rPr>
          <w:rFonts w:hint="cs"/>
          <w:sz w:val="28"/>
          <w:szCs w:val="28"/>
          <w:rtl/>
          <w:lang w:val="fr-FR" w:bidi="ar-DZ"/>
        </w:rPr>
        <w:t xml:space="preserve"> و (2</w:t>
      </w:r>
      <w:proofErr w:type="spellStart"/>
      <w:r w:rsidR="009B1C98">
        <w:rPr>
          <w:rFonts w:hint="cs"/>
          <w:sz w:val="28"/>
          <w:szCs w:val="28"/>
          <w:rtl/>
          <w:lang w:val="fr-FR" w:bidi="ar-DZ"/>
        </w:rPr>
        <w:t>)</w:t>
      </w:r>
      <w:proofErr w:type="spellEnd"/>
      <w:r w:rsidR="009B1C98">
        <w:rPr>
          <w:rFonts w:hint="cs"/>
          <w:sz w:val="28"/>
          <w:szCs w:val="28"/>
          <w:rtl/>
          <w:lang w:val="fr-FR" w:bidi="ar-DZ"/>
        </w:rPr>
        <w:t xml:space="preserve"> في الشكل -2 . </w:t>
      </w:r>
    </w:p>
    <w:p w:rsidR="001B7B7D" w:rsidRDefault="009B1C98" w:rsidP="001B7B7D">
      <w:pPr>
        <w:pStyle w:val="Paragraphedeliste"/>
        <w:numPr>
          <w:ilvl w:val="0"/>
          <w:numId w:val="27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نسب لكل عنصر كهربائي </w:t>
      </w:r>
      <w:r w:rsidR="001B7B7D">
        <w:rPr>
          <w:rFonts w:hint="cs"/>
          <w:sz w:val="28"/>
          <w:szCs w:val="28"/>
          <w:rtl/>
          <w:lang w:val="fr-FR" w:bidi="ar-DZ"/>
        </w:rPr>
        <w:t>من الدارة المنح</w:t>
      </w:r>
      <w:r w:rsidR="00665DC4">
        <w:rPr>
          <w:rFonts w:hint="cs"/>
          <w:sz w:val="28"/>
          <w:szCs w:val="28"/>
          <w:rtl/>
          <w:lang w:val="fr-FR" w:bidi="ar-DZ"/>
        </w:rPr>
        <w:t>ن</w:t>
      </w:r>
      <w:r w:rsidR="001B7B7D">
        <w:rPr>
          <w:rFonts w:hint="cs"/>
          <w:sz w:val="28"/>
          <w:szCs w:val="28"/>
          <w:rtl/>
          <w:lang w:val="fr-FR" w:bidi="ar-DZ"/>
        </w:rPr>
        <w:t>ى الموافق له مع التعليل .</w:t>
      </w:r>
    </w:p>
    <w:p w:rsidR="00F65CBD" w:rsidRDefault="001B7B7D" w:rsidP="001B7B7D">
      <w:pPr>
        <w:pStyle w:val="Paragraphedeliste"/>
        <w:numPr>
          <w:ilvl w:val="0"/>
          <w:numId w:val="28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ستنتج القوة المحركة الكهربائية للمولد </w:t>
      </w:r>
      <w:r>
        <w:rPr>
          <w:sz w:val="28"/>
          <w:szCs w:val="28"/>
          <w:lang w:val="fr-FR" w:bidi="ar-DZ"/>
        </w:rPr>
        <w:t>E</w:t>
      </w:r>
      <w:r w:rsidRPr="001B7B7D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,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مقاوم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وشيعة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1B7B7D">
        <w:rPr>
          <w:position w:val="-4"/>
          <w:sz w:val="28"/>
          <w:szCs w:val="28"/>
          <w:lang w:val="fr-FR" w:bidi="ar-DZ"/>
        </w:rPr>
        <w:object w:dxaOrig="180" w:dyaOrig="200">
          <v:shape id="_x0000_i1027" type="#_x0000_t75" style="width:8.85pt;height:10.2pt" o:ole="">
            <v:imagedata r:id="rId10" o:title=""/>
          </v:shape>
          <o:OLEObject Type="Embed" ProgID="Equation.DSMT4" ShapeID="_x0000_i1027" DrawAspect="Content" ObjectID="_1514397324" r:id="rId11"/>
        </w:object>
      </w:r>
      <w:r w:rsidR="009B1C98" w:rsidRPr="001B7B7D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.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="00F65CBD" w:rsidRPr="001B7B7D"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B7B7D" w:rsidRDefault="001B7B7D" w:rsidP="001B7B7D">
      <w:pPr>
        <w:pStyle w:val="Paragraphedeliste"/>
        <w:numPr>
          <w:ilvl w:val="0"/>
          <w:numId w:val="26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اعتمادا على نقطة تقاطع المنحنيين (1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(2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8D6498" w:rsidRDefault="005C6A48" w:rsidP="005C6A48">
      <w:pPr>
        <w:pStyle w:val="Paragraphedeliste"/>
        <w:numPr>
          <w:ilvl w:val="0"/>
          <w:numId w:val="30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بين أن ثابت الزمن </w:t>
      </w:r>
      <w:r w:rsidRPr="005C6A48">
        <w:rPr>
          <w:position w:val="-6"/>
          <w:sz w:val="28"/>
          <w:szCs w:val="28"/>
          <w:lang w:val="fr-FR" w:bidi="ar-DZ"/>
        </w:rPr>
        <w:object w:dxaOrig="200" w:dyaOrig="220">
          <v:shape id="_x0000_i1028" type="#_x0000_t75" style="width:10.2pt;height:10.85pt" o:ole="">
            <v:imagedata r:id="rId12" o:title=""/>
          </v:shape>
          <o:OLEObject Type="Embed" ProgID="Equation.DSMT4" ShapeID="_x0000_i1028" DrawAspect="Content" ObjectID="_1514397325" r:id="rId1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يكتب بالعبار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5C6A48">
        <w:rPr>
          <w:position w:val="-54"/>
          <w:sz w:val="28"/>
          <w:szCs w:val="28"/>
          <w:lang w:val="fr-FR" w:bidi="ar-DZ"/>
        </w:rPr>
        <w:object w:dxaOrig="1420" w:dyaOrig="920">
          <v:shape id="_x0000_i1029" type="#_x0000_t75" style="width:71.3pt;height:46.2pt" o:ole="">
            <v:imagedata r:id="rId14" o:title=""/>
          </v:shape>
          <o:OLEObject Type="Embed" ProgID="Equation.DSMT4" ShapeID="_x0000_i1029" DrawAspect="Content" ObjectID="_1514397326" r:id="rId1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, ثم احسب قيمته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,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 w:rsidRPr="005C6A48">
        <w:rPr>
          <w:position w:val="-12"/>
          <w:sz w:val="28"/>
          <w:szCs w:val="28"/>
          <w:lang w:val="fr-FR" w:bidi="ar-DZ"/>
        </w:rPr>
        <w:object w:dxaOrig="200" w:dyaOrig="360">
          <v:shape id="_x0000_i1030" type="#_x0000_t75" style="width:10.2pt;height:18.35pt" o:ole="">
            <v:imagedata r:id="rId16" o:title=""/>
          </v:shape>
          <o:OLEObject Type="Embed" ProgID="Equation.DSMT4" ShapeID="_x0000_i1030" DrawAspect="Content" ObjectID="_1514397327" r:id="rId1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زامن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وافق لتقاطع المنحنيين (1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(2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="007A254C">
        <w:rPr>
          <w:rFonts w:hint="cs"/>
          <w:sz w:val="28"/>
          <w:szCs w:val="28"/>
          <w:rtl/>
          <w:lang w:val="fr-FR" w:bidi="ar-DZ"/>
        </w:rPr>
        <w:t>,</w:t>
      </w:r>
      <w:r>
        <w:rPr>
          <w:rFonts w:hint="cs"/>
          <w:sz w:val="28"/>
          <w:szCs w:val="28"/>
          <w:rtl/>
          <w:lang w:val="fr-FR" w:bidi="ar-DZ"/>
        </w:rPr>
        <w:t>علما أن التوتر</w:t>
      </w:r>
      <w:r w:rsidR="007A254C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بين طرفي الوشيعة يعطى بالعلاقة </w:t>
      </w:r>
      <w:proofErr w:type="spellStart"/>
      <w:r w:rsidR="008D6498">
        <w:rPr>
          <w:rFonts w:hint="cs"/>
          <w:sz w:val="28"/>
          <w:szCs w:val="28"/>
          <w:rtl/>
          <w:lang w:val="fr-FR" w:bidi="ar-DZ"/>
        </w:rPr>
        <w:t>:</w:t>
      </w:r>
      <w:proofErr w:type="spellEnd"/>
      <w:r w:rsidR="008D6498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="008D6498" w:rsidRPr="008D6498">
        <w:rPr>
          <w:position w:val="-12"/>
          <w:sz w:val="28"/>
          <w:szCs w:val="28"/>
          <w:lang w:val="fr-FR" w:bidi="ar-DZ"/>
        </w:rPr>
        <w:object w:dxaOrig="1960" w:dyaOrig="540">
          <v:shape id="_x0000_i1031" type="#_x0000_t75" style="width:97.8pt;height:27.15pt" o:ole="">
            <v:imagedata r:id="rId18" o:title=""/>
          </v:shape>
          <o:OLEObject Type="Embed" ProgID="Equation.DSMT4" ShapeID="_x0000_i1031" DrawAspect="Content" ObjectID="_1514397328" r:id="rId19"/>
        </w:object>
      </w:r>
      <w:r w:rsidR="008D6498">
        <w:rPr>
          <w:rFonts w:hint="cs"/>
          <w:sz w:val="28"/>
          <w:szCs w:val="28"/>
          <w:rtl/>
          <w:lang w:val="fr-FR" w:bidi="ar-DZ"/>
        </w:rPr>
        <w:t xml:space="preserve"> مع </w:t>
      </w:r>
      <w:proofErr w:type="spellStart"/>
      <w:r w:rsidR="008D6498">
        <w:rPr>
          <w:rFonts w:hint="cs"/>
          <w:sz w:val="28"/>
          <w:szCs w:val="28"/>
          <w:rtl/>
          <w:lang w:val="fr-FR" w:bidi="ar-DZ"/>
        </w:rPr>
        <w:t>:</w:t>
      </w:r>
      <w:proofErr w:type="spellEnd"/>
      <w:r w:rsidR="008D6498">
        <w:rPr>
          <w:rFonts w:hint="cs"/>
          <w:sz w:val="28"/>
          <w:szCs w:val="28"/>
          <w:rtl/>
          <w:lang w:val="fr-FR" w:bidi="ar-DZ"/>
        </w:rPr>
        <w:t xml:space="preserve"> </w:t>
      </w:r>
      <w:r w:rsidR="008D6498" w:rsidRPr="008D6498">
        <w:rPr>
          <w:position w:val="-24"/>
          <w:sz w:val="28"/>
          <w:szCs w:val="28"/>
          <w:lang w:val="fr-FR" w:bidi="ar-DZ"/>
        </w:rPr>
        <w:object w:dxaOrig="1060" w:dyaOrig="620">
          <v:shape id="_x0000_i1032" type="#_x0000_t75" style="width:53pt;height:31.25pt" o:ole="">
            <v:imagedata r:id="rId20" o:title=""/>
          </v:shape>
          <o:OLEObject Type="Embed" ProgID="Equation.DSMT4" ShapeID="_x0000_i1032" DrawAspect="Content" ObjectID="_1514397329" r:id="rId21"/>
        </w:object>
      </w:r>
      <w:r w:rsidR="008D6498">
        <w:rPr>
          <w:rFonts w:hint="cs"/>
          <w:sz w:val="28"/>
          <w:szCs w:val="28"/>
          <w:rtl/>
          <w:lang w:val="fr-FR" w:bidi="ar-DZ"/>
        </w:rPr>
        <w:t xml:space="preserve">  </w:t>
      </w:r>
      <w:proofErr w:type="spellStart"/>
      <w:r w:rsidR="008D6498">
        <w:rPr>
          <w:rFonts w:hint="cs"/>
          <w:sz w:val="28"/>
          <w:szCs w:val="28"/>
          <w:rtl/>
          <w:lang w:val="fr-FR" w:bidi="ar-DZ"/>
        </w:rPr>
        <w:t>.</w:t>
      </w:r>
      <w:proofErr w:type="spellEnd"/>
      <w:r w:rsidR="008D6498"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AE3071" w:rsidRDefault="008D6498" w:rsidP="007A254C">
      <w:pPr>
        <w:pStyle w:val="Paragraphedeliste"/>
        <w:numPr>
          <w:ilvl w:val="0"/>
          <w:numId w:val="30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حسب ذاتي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وشيعة</w:t>
      </w:r>
      <w:proofErr w:type="spellEnd"/>
      <w:r w:rsidR="007A254C">
        <w:rPr>
          <w:sz w:val="28"/>
          <w:szCs w:val="28"/>
          <w:lang w:val="fr-FR" w:bidi="ar-DZ"/>
        </w:rPr>
        <w:t xml:space="preserve">  </w:t>
      </w:r>
      <w:r w:rsidR="007A254C" w:rsidRPr="007A254C">
        <w:rPr>
          <w:position w:val="-4"/>
          <w:sz w:val="28"/>
          <w:szCs w:val="28"/>
          <w:lang w:val="fr-FR" w:bidi="ar-DZ"/>
        </w:rPr>
        <w:object w:dxaOrig="220" w:dyaOrig="260">
          <v:shape id="_x0000_i1033" type="#_x0000_t75" style="width:10.85pt;height:12.9pt" o:ole="">
            <v:imagedata r:id="rId22" o:title=""/>
          </v:shape>
          <o:OLEObject Type="Embed" ProgID="Equation.DSMT4" ShapeID="_x0000_i1033" DrawAspect="Content" ObjectID="_1514397330" r:id="rId23"/>
        </w:object>
      </w:r>
      <w:r w:rsidR="007A254C"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 xml:space="preserve"> </w:t>
      </w:r>
      <w:r w:rsidR="007A254C">
        <w:rPr>
          <w:rFonts w:hint="cs"/>
          <w:sz w:val="28"/>
          <w:szCs w:val="28"/>
          <w:rtl/>
          <w:lang w:val="fr-FR" w:bidi="ar-DZ"/>
        </w:rPr>
        <w:t xml:space="preserve">. </w: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7A254C" w:rsidRDefault="007024C3" w:rsidP="007024C3">
      <w:pPr>
        <w:pStyle w:val="Paragraphedeliste"/>
        <w:ind w:left="112"/>
        <w:rPr>
          <w:sz w:val="28"/>
          <w:szCs w:val="28"/>
          <w:rtl/>
          <w:lang w:val="fr-FR" w:bidi="ar-DZ"/>
        </w:rPr>
      </w:pPr>
      <w:r>
        <w:rPr>
          <w:rFonts w:hint="cs"/>
          <w:noProof/>
          <w:sz w:val="28"/>
          <w:szCs w:val="28"/>
          <w:lang w:val="fr-FR" w:eastAsia="fr-FR"/>
        </w:rPr>
        <w:drawing>
          <wp:inline distT="0" distB="0" distL="0" distR="0">
            <wp:extent cx="6547485" cy="3096895"/>
            <wp:effectExtent l="19050" t="0" r="5715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3096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D5D2A">
        <w:rPr>
          <w:rFonts w:hint="cs"/>
          <w:sz w:val="28"/>
          <w:szCs w:val="28"/>
          <w:rtl/>
          <w:lang w:val="fr-FR" w:bidi="ar-DZ"/>
        </w:rPr>
        <w:t xml:space="preserve">    </w:t>
      </w:r>
    </w:p>
    <w:p w:rsidR="007024C3" w:rsidRDefault="007024C3" w:rsidP="007024C3">
      <w:pPr>
        <w:pStyle w:val="Paragraphedeliste"/>
        <w:ind w:left="112"/>
        <w:rPr>
          <w:sz w:val="28"/>
          <w:szCs w:val="28"/>
          <w:rtl/>
          <w:lang w:val="fr-FR" w:bidi="ar-DZ"/>
        </w:rPr>
      </w:pPr>
    </w:p>
    <w:p w:rsidR="007024C3" w:rsidRDefault="007024C3" w:rsidP="007024C3">
      <w:pPr>
        <w:pStyle w:val="Paragraphedeliste"/>
        <w:ind w:left="112"/>
        <w:rPr>
          <w:sz w:val="28"/>
          <w:szCs w:val="28"/>
          <w:lang w:val="fr-FR" w:bidi="ar-DZ"/>
        </w:rPr>
      </w:pPr>
    </w:p>
    <w:p w:rsidR="00BE7D48" w:rsidRPr="007024C3" w:rsidRDefault="00BE7D48" w:rsidP="007024C3">
      <w:pPr>
        <w:pStyle w:val="Paragraphedeliste"/>
        <w:ind w:left="112"/>
        <w:rPr>
          <w:sz w:val="28"/>
          <w:szCs w:val="28"/>
          <w:rtl/>
          <w:lang w:val="fr-FR" w:bidi="ar-DZ"/>
        </w:rPr>
      </w:pPr>
    </w:p>
    <w:p w:rsidR="00151CBF" w:rsidRDefault="00151CBF" w:rsidP="00D75A32">
      <w:pPr>
        <w:rPr>
          <w:b/>
          <w:bCs/>
          <w:sz w:val="32"/>
          <w:szCs w:val="32"/>
          <w:u w:val="double"/>
          <w:rtl/>
        </w:rPr>
      </w:pPr>
      <w:r w:rsidRPr="007567DB">
        <w:rPr>
          <w:rFonts w:hint="cs"/>
          <w:b/>
          <w:bCs/>
          <w:sz w:val="32"/>
          <w:szCs w:val="32"/>
          <w:u w:val="double"/>
          <w:rtl/>
        </w:rPr>
        <w:t>التمرين ال</w:t>
      </w:r>
      <w:r w:rsidR="00D669EC">
        <w:rPr>
          <w:rFonts w:hint="cs"/>
          <w:b/>
          <w:bCs/>
          <w:sz w:val="32"/>
          <w:szCs w:val="32"/>
          <w:u w:val="double"/>
          <w:rtl/>
        </w:rPr>
        <w:t>ثاني</w:t>
      </w:r>
      <w:r w:rsidRPr="007567DB">
        <w:rPr>
          <w:rFonts w:hint="cs"/>
          <w:b/>
          <w:bCs/>
          <w:sz w:val="32"/>
          <w:szCs w:val="32"/>
          <w:u w:val="double"/>
          <w:rtl/>
        </w:rPr>
        <w:t xml:space="preserve"> </w:t>
      </w:r>
      <w:proofErr w:type="spellStart"/>
      <w:proofErr w:type="gramStart"/>
      <w:r w:rsidRPr="007567DB">
        <w:rPr>
          <w:rFonts w:hint="cs"/>
          <w:b/>
          <w:bCs/>
          <w:sz w:val="32"/>
          <w:szCs w:val="32"/>
          <w:u w:val="double"/>
          <w:rtl/>
        </w:rPr>
        <w:t>(</w:t>
      </w:r>
      <w:proofErr w:type="spellEnd"/>
      <w:r w:rsidR="00D75A32">
        <w:rPr>
          <w:rFonts w:hint="cs"/>
          <w:b/>
          <w:bCs/>
          <w:sz w:val="32"/>
          <w:szCs w:val="32"/>
          <w:u w:val="double"/>
          <w:rtl/>
        </w:rPr>
        <w:t xml:space="preserve">  </w:t>
      </w:r>
      <w:r w:rsidR="00310FDC">
        <w:rPr>
          <w:rFonts w:hint="cs"/>
          <w:b/>
          <w:bCs/>
          <w:sz w:val="32"/>
          <w:szCs w:val="32"/>
          <w:u w:val="double"/>
          <w:rtl/>
        </w:rPr>
        <w:t>10</w:t>
      </w:r>
      <w:proofErr w:type="gramEnd"/>
      <w:r w:rsidR="00D75A32">
        <w:rPr>
          <w:rFonts w:hint="cs"/>
          <w:b/>
          <w:bCs/>
          <w:sz w:val="32"/>
          <w:szCs w:val="32"/>
          <w:u w:val="double"/>
          <w:rtl/>
        </w:rPr>
        <w:t xml:space="preserve"> </w:t>
      </w:r>
      <w:r w:rsidRPr="007567DB">
        <w:rPr>
          <w:rFonts w:hint="cs"/>
          <w:b/>
          <w:bCs/>
          <w:sz w:val="32"/>
          <w:szCs w:val="32"/>
          <w:u w:val="double"/>
          <w:rtl/>
        </w:rPr>
        <w:t>ن</w:t>
      </w:r>
      <w:proofErr w:type="spellStart"/>
      <w:r w:rsidRPr="007567DB">
        <w:rPr>
          <w:rFonts w:hint="cs"/>
          <w:b/>
          <w:bCs/>
          <w:sz w:val="32"/>
          <w:szCs w:val="32"/>
          <w:u w:val="double"/>
          <w:rtl/>
        </w:rPr>
        <w:t>):</w:t>
      </w:r>
      <w:proofErr w:type="spellEnd"/>
    </w:p>
    <w:p w:rsidR="007A254C" w:rsidRDefault="007A254C" w:rsidP="007A254C">
      <w:pPr>
        <w:rPr>
          <w:sz w:val="28"/>
          <w:szCs w:val="28"/>
          <w:rtl/>
          <w:lang w:val="fr-FR"/>
        </w:rPr>
      </w:pPr>
      <w:r w:rsidRPr="007A254C">
        <w:rPr>
          <w:rFonts w:hint="cs"/>
          <w:sz w:val="28"/>
          <w:szCs w:val="28"/>
          <w:rtl/>
        </w:rPr>
        <w:t>م</w:t>
      </w:r>
      <w:r>
        <w:rPr>
          <w:rFonts w:hint="cs"/>
          <w:sz w:val="28"/>
          <w:szCs w:val="28"/>
          <w:rtl/>
        </w:rPr>
        <w:t xml:space="preserve">كثفة سعتها </w:t>
      </w:r>
      <w:r w:rsidRPr="007A254C">
        <w:rPr>
          <w:position w:val="-6"/>
          <w:sz w:val="28"/>
          <w:szCs w:val="28"/>
          <w:lang w:val="fr-FR"/>
        </w:rPr>
        <w:object w:dxaOrig="240" w:dyaOrig="279">
          <v:shape id="_x0000_i1034" type="#_x0000_t75" style="width:12.25pt;height:14.25pt" o:ole="">
            <v:imagedata r:id="rId25" o:title=""/>
          </v:shape>
          <o:OLEObject Type="Embed" ProgID="Equation.DSMT4" ShapeID="_x0000_i1034" DrawAspect="Content" ObjectID="_1514397331" r:id="rId26"/>
        </w:object>
      </w:r>
      <w:r>
        <w:rPr>
          <w:rFonts w:hint="cs"/>
          <w:sz w:val="28"/>
          <w:szCs w:val="28"/>
          <w:rtl/>
          <w:lang w:val="fr-FR"/>
        </w:rPr>
        <w:t xml:space="preserve"> شحنت كليا تحت توتر كهربائي ثابت </w:t>
      </w:r>
      <w:r w:rsidRPr="007A254C">
        <w:rPr>
          <w:position w:val="-6"/>
          <w:sz w:val="28"/>
          <w:szCs w:val="28"/>
          <w:lang w:val="fr-FR"/>
        </w:rPr>
        <w:object w:dxaOrig="859" w:dyaOrig="279">
          <v:shape id="_x0000_i1035" type="#_x0000_t75" style="width:42.8pt;height:14.25pt" o:ole="">
            <v:imagedata r:id="rId27" o:title=""/>
          </v:shape>
          <o:OLEObject Type="Embed" ProgID="Equation.DSMT4" ShapeID="_x0000_i1035" DrawAspect="Content" ObjectID="_1514397332" r:id="rId28"/>
        </w:objec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 .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7A254C" w:rsidRDefault="00AF1788" w:rsidP="00D75A32">
      <w:pPr>
        <w:rPr>
          <w:sz w:val="28"/>
          <w:szCs w:val="28"/>
          <w:rtl/>
          <w:lang w:val="fr-FR"/>
        </w:rPr>
      </w:pPr>
      <w:r>
        <w:rPr>
          <w:noProof/>
          <w:sz w:val="28"/>
          <w:szCs w:val="28"/>
          <w:rtl/>
          <w:lang w:val="fr-FR" w:eastAsia="fr-FR"/>
        </w:rPr>
        <w:pict>
          <v:rect id="_x0000_s1029" style="position:absolute;left:0;text-align:left;margin-left:-7.95pt;margin-top:24.65pt;width:231.8pt;height:465.3pt;z-index:251660288" strokecolor="white [3212]">
            <v:textbox>
              <w:txbxContent>
                <w:p w:rsidR="000D5D2A" w:rsidRDefault="007024C3">
                  <w:pPr>
                    <w:rPr>
                      <w:rtl/>
                    </w:rPr>
                  </w:pPr>
                  <w:r>
                    <w:rPr>
                      <w:rFonts w:hint="cs"/>
                      <w:noProof/>
                      <w:lang w:val="fr-FR" w:eastAsia="fr-FR"/>
                    </w:rPr>
                    <w:drawing>
                      <wp:inline distT="0" distB="0" distL="0" distR="0">
                        <wp:extent cx="2128927" cy="1593169"/>
                        <wp:effectExtent l="19050" t="0" r="4673" b="0"/>
                        <wp:docPr id="30" name="Imag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32382" cy="1595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024C3" w:rsidRPr="007024C3" w:rsidRDefault="007024C3">
                  <w:pPr>
                    <w:rPr>
                      <w:rtl/>
                    </w:rPr>
                  </w:pPr>
                  <w:r>
                    <w:rPr>
                      <w:rFonts w:hint="cs"/>
                      <w:noProof/>
                      <w:lang w:val="fr-FR" w:eastAsia="fr-FR"/>
                    </w:rPr>
                    <w:drawing>
                      <wp:inline distT="0" distB="0" distL="0" distR="0">
                        <wp:extent cx="2767282" cy="2225615"/>
                        <wp:effectExtent l="19050" t="0" r="0" b="0"/>
                        <wp:docPr id="31" name="Imag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7282" cy="2225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>
                  <w:pPr>
                    <w:rPr>
                      <w:rtl/>
                    </w:rPr>
                  </w:pPr>
                </w:p>
                <w:p w:rsidR="000D5D2A" w:rsidRDefault="000D5D2A"/>
              </w:txbxContent>
            </v:textbox>
          </v:rect>
        </w:pict>
      </w:r>
      <w:r w:rsidR="007A254C">
        <w:rPr>
          <w:rFonts w:hint="cs"/>
          <w:sz w:val="28"/>
          <w:szCs w:val="28"/>
          <w:rtl/>
          <w:lang w:val="fr-FR"/>
        </w:rPr>
        <w:t xml:space="preserve">لمعرفة سعتها  </w:t>
      </w:r>
      <w:r w:rsidR="007A254C" w:rsidRPr="007A254C">
        <w:rPr>
          <w:position w:val="-6"/>
          <w:sz w:val="28"/>
          <w:szCs w:val="28"/>
          <w:lang w:val="fr-FR"/>
        </w:rPr>
        <w:object w:dxaOrig="240" w:dyaOrig="279">
          <v:shape id="_x0000_i1036" type="#_x0000_t75" style="width:12.25pt;height:14.25pt" o:ole="">
            <v:imagedata r:id="rId31" o:title=""/>
          </v:shape>
          <o:OLEObject Type="Embed" ProgID="Equation.DSMT4" ShapeID="_x0000_i1036" DrawAspect="Content" ObjectID="_1514397333" r:id="rId32"/>
        </w:object>
      </w:r>
      <w:r w:rsidR="007A254C">
        <w:rPr>
          <w:rFonts w:hint="cs"/>
          <w:sz w:val="28"/>
          <w:szCs w:val="28"/>
          <w:rtl/>
          <w:lang w:val="fr-FR"/>
        </w:rPr>
        <w:t xml:space="preserve"> نحقق الدارة الكهربائية (الشكل -1</w:t>
      </w:r>
      <w:proofErr w:type="spellStart"/>
      <w:r w:rsidR="007A254C">
        <w:rPr>
          <w:rFonts w:hint="cs"/>
          <w:sz w:val="28"/>
          <w:szCs w:val="28"/>
          <w:rtl/>
          <w:lang w:val="fr-FR"/>
        </w:rPr>
        <w:t>)</w:t>
      </w:r>
      <w:proofErr w:type="spellEnd"/>
      <w:r w:rsidR="007A254C">
        <w:rPr>
          <w:rFonts w:hint="cs"/>
          <w:sz w:val="28"/>
          <w:szCs w:val="28"/>
          <w:rtl/>
          <w:lang w:val="fr-FR"/>
        </w:rPr>
        <w:t xml:space="preserve"> </w:t>
      </w:r>
      <w:proofErr w:type="spellStart"/>
      <w:r w:rsidR="007A254C">
        <w:rPr>
          <w:rFonts w:hint="cs"/>
          <w:sz w:val="28"/>
          <w:szCs w:val="28"/>
          <w:rtl/>
          <w:lang w:val="fr-FR"/>
        </w:rPr>
        <w:t>,</w:t>
      </w:r>
      <w:proofErr w:type="spellEnd"/>
      <w:r w:rsidR="007A254C">
        <w:rPr>
          <w:rFonts w:hint="cs"/>
          <w:sz w:val="28"/>
          <w:szCs w:val="28"/>
          <w:rtl/>
          <w:lang w:val="fr-FR"/>
        </w:rPr>
        <w:t xml:space="preserve"> </w:t>
      </w:r>
      <w:r w:rsidR="00212EC1">
        <w:rPr>
          <w:rFonts w:hint="cs"/>
          <w:sz w:val="28"/>
          <w:szCs w:val="28"/>
          <w:rtl/>
          <w:lang w:val="fr-FR"/>
        </w:rPr>
        <w:t xml:space="preserve">حيث </w:t>
      </w:r>
      <w:r w:rsidR="00212EC1" w:rsidRPr="00212EC1">
        <w:rPr>
          <w:position w:val="-4"/>
          <w:sz w:val="28"/>
          <w:szCs w:val="28"/>
          <w:lang w:val="fr-FR"/>
        </w:rPr>
        <w:object w:dxaOrig="920" w:dyaOrig="260">
          <v:shape id="_x0000_i1037" type="#_x0000_t75" style="width:46.2pt;height:12.9pt" o:ole="">
            <v:imagedata r:id="rId33" o:title=""/>
          </v:shape>
          <o:OLEObject Type="Embed" ProgID="Equation.DSMT4" ShapeID="_x0000_i1037" DrawAspect="Content" ObjectID="_1514397334" r:id="rId34"/>
        </w:object>
      </w:r>
      <w:r w:rsidR="00212EC1">
        <w:rPr>
          <w:rFonts w:hint="cs"/>
          <w:sz w:val="28"/>
          <w:szCs w:val="28"/>
          <w:rtl/>
          <w:lang w:val="fr-FR"/>
        </w:rPr>
        <w:t xml:space="preserve"> </w:t>
      </w:r>
    </w:p>
    <w:p w:rsidR="00212EC1" w:rsidRDefault="00B81DDF" w:rsidP="00B81DDF">
      <w:pPr>
        <w:pStyle w:val="Paragraphedeliste"/>
        <w:numPr>
          <w:ilvl w:val="0"/>
          <w:numId w:val="32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نغلق القاطعة </w:t>
      </w:r>
      <w:r w:rsidRPr="00B81DDF">
        <w:rPr>
          <w:position w:val="-4"/>
          <w:sz w:val="28"/>
          <w:szCs w:val="28"/>
          <w:lang w:val="fr-FR" w:bidi="ar-DZ"/>
        </w:rPr>
        <w:object w:dxaOrig="260" w:dyaOrig="260">
          <v:shape id="_x0000_i1038" type="#_x0000_t75" style="width:12.9pt;height:12.9pt" o:ole="">
            <v:imagedata r:id="rId35" o:title=""/>
          </v:shape>
          <o:OLEObject Type="Embed" ProgID="Equation.DSMT4" ShapeID="_x0000_i1038" DrawAspect="Content" ObjectID="_1514397335" r:id="rId36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في اللحظ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B81DDF">
        <w:rPr>
          <w:position w:val="-6"/>
          <w:sz w:val="28"/>
          <w:szCs w:val="28"/>
          <w:lang w:val="fr-FR" w:bidi="ar-DZ"/>
        </w:rPr>
        <w:object w:dxaOrig="780" w:dyaOrig="279">
          <v:shape id="_x0000_i1039" type="#_x0000_t75" style="width:38.7pt;height:14.25pt" o:ole="">
            <v:imagedata r:id="rId37" o:title=""/>
          </v:shape>
          <o:OLEObject Type="Embed" ProgID="Equation.DSMT4" ShapeID="_x0000_i1039" DrawAspect="Content" ObjectID="_1514397336" r:id="rId3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B81DDF" w:rsidRDefault="00B81DDF" w:rsidP="00B81DDF">
      <w:pPr>
        <w:pStyle w:val="Paragraphedeliste"/>
        <w:numPr>
          <w:ilvl w:val="0"/>
          <w:numId w:val="33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بتطبيق قانون جمع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التوترات ,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جد المعادلة التفاضلية </w:t>
      </w:r>
    </w:p>
    <w:p w:rsidR="00B81DDF" w:rsidRDefault="00B81DDF" w:rsidP="00C67A54">
      <w:pPr>
        <w:pStyle w:val="Paragraphedeliste"/>
        <w:ind w:left="108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للتوتر </w:t>
      </w:r>
      <w:r w:rsidR="00C67A54" w:rsidRPr="00C67A54">
        <w:rPr>
          <w:position w:val="-12"/>
          <w:sz w:val="28"/>
          <w:szCs w:val="28"/>
          <w:lang w:val="fr-FR" w:bidi="ar-DZ"/>
        </w:rPr>
        <w:object w:dxaOrig="560" w:dyaOrig="360">
          <v:shape id="_x0000_i1040" type="#_x0000_t75" style="width:27.85pt;height:18.35pt" o:ole="">
            <v:imagedata r:id="rId39" o:title=""/>
          </v:shape>
          <o:OLEObject Type="Embed" ProgID="Equation.DSMT4" ShapeID="_x0000_i1040" DrawAspect="Content" ObjectID="_1514397337" r:id="rId4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بين طرفي المكثفة . </w:t>
      </w:r>
    </w:p>
    <w:p w:rsidR="00B81DDF" w:rsidRDefault="00B81DDF" w:rsidP="00B81DDF">
      <w:pPr>
        <w:pStyle w:val="Paragraphedeliste"/>
        <w:numPr>
          <w:ilvl w:val="0"/>
          <w:numId w:val="33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حل المعادلة التفاضلية السابقة يعطى من الشكل : </w:t>
      </w:r>
    </w:p>
    <w:p w:rsidR="00B81DDF" w:rsidRDefault="00BE7D48" w:rsidP="00BE7D48">
      <w:pPr>
        <w:pStyle w:val="Paragraphedeliste"/>
        <w:ind w:left="1080"/>
        <w:rPr>
          <w:sz w:val="28"/>
          <w:szCs w:val="28"/>
          <w:rtl/>
          <w:lang w:val="fr-FR" w:bidi="ar-DZ"/>
        </w:rPr>
      </w:pPr>
      <w:r w:rsidRPr="00BE7D48">
        <w:rPr>
          <w:position w:val="-12"/>
          <w:sz w:val="28"/>
          <w:szCs w:val="28"/>
          <w:lang w:val="fr-FR" w:bidi="ar-DZ"/>
        </w:rPr>
        <w:object w:dxaOrig="1300" w:dyaOrig="380">
          <v:shape id="_x0000_i1050" type="#_x0000_t75" style="width:65.2pt;height:19pt" o:ole="">
            <v:imagedata r:id="rId41" o:title=""/>
          </v:shape>
          <o:OLEObject Type="Embed" ProgID="Equation.DSMT4" ShapeID="_x0000_i1050" DrawAspect="Content" ObjectID="_1514397338" r:id="rId42"/>
        </w:object>
      </w:r>
      <w:r w:rsidR="00B81DDF">
        <w:rPr>
          <w:rFonts w:hint="cs"/>
          <w:sz w:val="28"/>
          <w:szCs w:val="28"/>
          <w:rtl/>
          <w:lang w:val="fr-FR" w:bidi="ar-DZ"/>
        </w:rPr>
        <w:t xml:space="preserve">, </w:t>
      </w:r>
      <w:proofErr w:type="spellStart"/>
      <w:proofErr w:type="gramStart"/>
      <w:r w:rsidR="00B81DDF">
        <w:rPr>
          <w:rFonts w:hint="cs"/>
          <w:sz w:val="28"/>
          <w:szCs w:val="28"/>
          <w:rtl/>
          <w:lang w:val="fr-FR" w:bidi="ar-DZ"/>
        </w:rPr>
        <w:t>حيث</w:t>
      </w:r>
      <w:proofErr w:type="gramEnd"/>
      <w:r w:rsidR="00B81DDF">
        <w:rPr>
          <w:rFonts w:hint="cs"/>
          <w:sz w:val="28"/>
          <w:szCs w:val="28"/>
          <w:rtl/>
          <w:lang w:val="fr-FR" w:bidi="ar-DZ"/>
        </w:rPr>
        <w:t>:</w:t>
      </w:r>
      <w:proofErr w:type="spellEnd"/>
      <w:r w:rsidR="00B81DDF">
        <w:rPr>
          <w:rFonts w:hint="cs"/>
          <w:sz w:val="28"/>
          <w:szCs w:val="28"/>
          <w:rtl/>
          <w:lang w:val="fr-FR" w:bidi="ar-DZ"/>
        </w:rPr>
        <w:t xml:space="preserve"> </w:t>
      </w:r>
      <w:r w:rsidR="00B81DDF" w:rsidRPr="00B81DDF">
        <w:rPr>
          <w:position w:val="-4"/>
          <w:sz w:val="28"/>
          <w:szCs w:val="28"/>
          <w:lang w:val="fr-FR" w:bidi="ar-DZ"/>
        </w:rPr>
        <w:object w:dxaOrig="240" w:dyaOrig="260">
          <v:shape id="_x0000_i1041" type="#_x0000_t75" style="width:12.25pt;height:12.9pt" o:ole="">
            <v:imagedata r:id="rId43" o:title=""/>
          </v:shape>
          <o:OLEObject Type="Embed" ProgID="Equation.DSMT4" ShapeID="_x0000_i1041" DrawAspect="Content" ObjectID="_1514397339" r:id="rId44"/>
        </w:object>
      </w:r>
      <w:r w:rsidR="00B81DDF">
        <w:rPr>
          <w:rFonts w:hint="cs"/>
          <w:sz w:val="28"/>
          <w:szCs w:val="28"/>
          <w:rtl/>
          <w:lang w:val="fr-FR" w:bidi="ar-DZ"/>
        </w:rPr>
        <w:t xml:space="preserve"> و</w:t>
      </w:r>
      <w:r w:rsidR="00B81DDF" w:rsidRPr="00B81DDF">
        <w:rPr>
          <w:position w:val="-6"/>
          <w:sz w:val="28"/>
          <w:szCs w:val="28"/>
          <w:lang w:val="fr-FR" w:bidi="ar-DZ"/>
        </w:rPr>
        <w:object w:dxaOrig="240" w:dyaOrig="220">
          <v:shape id="_x0000_i1042" type="#_x0000_t75" style="width:12.25pt;height:10.85pt" o:ole="">
            <v:imagedata r:id="rId45" o:title=""/>
          </v:shape>
          <o:OLEObject Type="Embed" ProgID="Equation.DSMT4" ShapeID="_x0000_i1042" DrawAspect="Content" ObjectID="_1514397340" r:id="rId46"/>
        </w:object>
      </w:r>
      <w:r w:rsidR="00B81DDF">
        <w:rPr>
          <w:rFonts w:hint="cs"/>
          <w:sz w:val="28"/>
          <w:szCs w:val="28"/>
          <w:rtl/>
          <w:lang w:val="fr-FR" w:bidi="ar-DZ"/>
        </w:rPr>
        <w:t xml:space="preserve"> ثابتان يطلب كتابة </w:t>
      </w:r>
    </w:p>
    <w:p w:rsidR="00B81DDF" w:rsidRDefault="00B81DDF" w:rsidP="00B81DDF">
      <w:pPr>
        <w:pStyle w:val="Paragraphedeliste"/>
        <w:ind w:left="1080"/>
        <w:rPr>
          <w:sz w:val="28"/>
          <w:szCs w:val="28"/>
          <w:rtl/>
          <w:lang w:val="fr-FR" w:bidi="ar-DZ"/>
        </w:rPr>
      </w:pPr>
      <w:proofErr w:type="gramStart"/>
      <w:r>
        <w:rPr>
          <w:rFonts w:hint="cs"/>
          <w:sz w:val="28"/>
          <w:szCs w:val="28"/>
          <w:rtl/>
          <w:lang w:val="fr-FR" w:bidi="ar-DZ"/>
        </w:rPr>
        <w:t>عبارتيهما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. </w:t>
      </w:r>
    </w:p>
    <w:p w:rsidR="00C67A54" w:rsidRDefault="00C67A54" w:rsidP="00236AE2">
      <w:pPr>
        <w:pStyle w:val="Paragraphedeliste"/>
        <w:numPr>
          <w:ilvl w:val="0"/>
          <w:numId w:val="32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كتب العبارة اللحظية </w:t>
      </w:r>
      <w:r w:rsidRPr="00C67A54">
        <w:rPr>
          <w:position w:val="-12"/>
          <w:sz w:val="28"/>
          <w:szCs w:val="28"/>
          <w:lang w:val="fr-FR" w:bidi="ar-DZ"/>
        </w:rPr>
        <w:object w:dxaOrig="600" w:dyaOrig="360">
          <v:shape id="_x0000_i1043" type="#_x0000_t75" style="width:29.9pt;height:18.35pt" o:ole="">
            <v:imagedata r:id="rId47" o:title=""/>
          </v:shape>
          <o:OLEObject Type="Embed" ProgID="Equation.DSMT4" ShapeID="_x0000_i1043" DrawAspect="Content" ObjectID="_1514397341" r:id="rId48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  <w:r w:rsidR="00236AE2">
        <w:rPr>
          <w:rFonts w:hint="cs"/>
          <w:sz w:val="28"/>
          <w:szCs w:val="28"/>
          <w:rtl/>
          <w:lang w:val="fr-FR" w:bidi="ar-DZ"/>
        </w:rPr>
        <w:t>ل</w:t>
      </w:r>
      <w:r>
        <w:rPr>
          <w:rFonts w:hint="cs"/>
          <w:sz w:val="28"/>
          <w:szCs w:val="28"/>
          <w:rtl/>
          <w:lang w:val="fr-FR" w:bidi="ar-DZ"/>
        </w:rPr>
        <w:t xml:space="preserve">لطاقة المخزنة في المكثفة </w:t>
      </w:r>
    </w:p>
    <w:p w:rsidR="00C67A54" w:rsidRDefault="00C67A54" w:rsidP="00C67A54">
      <w:pPr>
        <w:pStyle w:val="Paragraphedeliste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بدلالة الزمن . </w:t>
      </w:r>
    </w:p>
    <w:p w:rsidR="00236AE2" w:rsidRDefault="00236AE2" w:rsidP="00236AE2">
      <w:pPr>
        <w:pStyle w:val="Paragraphedeliste"/>
        <w:numPr>
          <w:ilvl w:val="0"/>
          <w:numId w:val="32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شكل-2 يمثل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تطور</w:t>
      </w:r>
      <w:proofErr w:type="gramEnd"/>
      <w:r w:rsidRPr="00C67A54">
        <w:rPr>
          <w:position w:val="-12"/>
          <w:sz w:val="28"/>
          <w:szCs w:val="28"/>
          <w:lang w:val="fr-FR" w:bidi="ar-DZ"/>
        </w:rPr>
        <w:object w:dxaOrig="600" w:dyaOrig="360">
          <v:shape id="_x0000_i1044" type="#_x0000_t75" style="width:29.9pt;height:18.35pt" o:ole="">
            <v:imagedata r:id="rId47" o:title=""/>
          </v:shape>
          <o:OLEObject Type="Embed" ProgID="Equation.DSMT4" ShapeID="_x0000_i1044" DrawAspect="Content" ObjectID="_1514397342" r:id="rId49"/>
        </w:object>
      </w:r>
      <w:r>
        <w:rPr>
          <w:rFonts w:hint="cs"/>
          <w:sz w:val="28"/>
          <w:szCs w:val="28"/>
          <w:rtl/>
          <w:lang w:val="fr-FR" w:bidi="ar-DZ"/>
        </w:rPr>
        <w:t>,</w:t>
      </w:r>
      <w:r w:rsidRPr="00236AE2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طاقة المخزنة في المكثفة </w:t>
      </w:r>
    </w:p>
    <w:p w:rsidR="00236AE2" w:rsidRPr="00236AE2" w:rsidRDefault="00236AE2" w:rsidP="00236AE2">
      <w:pPr>
        <w:pStyle w:val="Paragraphedeliste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بدلالة الزمن . </w:t>
      </w:r>
    </w:p>
    <w:p w:rsidR="00D67A2E" w:rsidRDefault="00F822C4" w:rsidP="00F822C4">
      <w:pPr>
        <w:pStyle w:val="Paragraphedeliste"/>
        <w:numPr>
          <w:ilvl w:val="0"/>
          <w:numId w:val="34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كتب العبارة </w:t>
      </w:r>
      <w:r w:rsidRPr="00F822C4">
        <w:rPr>
          <w:position w:val="-12"/>
          <w:sz w:val="28"/>
          <w:szCs w:val="28"/>
          <w:lang w:val="fr-FR" w:bidi="ar-DZ"/>
        </w:rPr>
        <w:object w:dxaOrig="1240" w:dyaOrig="360">
          <v:shape id="_x0000_i1045" type="#_x0000_t75" style="width:61.8pt;height:18.35pt" o:ole="">
            <v:imagedata r:id="rId50" o:title=""/>
          </v:shape>
          <o:OLEObject Type="Embed" ProgID="Equation.DSMT4" ShapeID="_x0000_i1045" DrawAspect="Content" ObjectID="_1514397343" r:id="rId51"/>
        </w:object>
      </w:r>
      <w:r w:rsidR="00C67A54">
        <w:rPr>
          <w:rFonts w:hint="cs"/>
          <w:sz w:val="28"/>
          <w:szCs w:val="28"/>
          <w:rtl/>
          <w:lang w:val="fr-FR" w:bidi="ar-DZ"/>
        </w:rPr>
        <w:t xml:space="preserve"> الطاقة المخزنة العظمى </w:t>
      </w:r>
    </w:p>
    <w:p w:rsidR="00C67A54" w:rsidRPr="00D67A2E" w:rsidRDefault="00C67A54" w:rsidP="00D67A2E">
      <w:pPr>
        <w:ind w:left="720"/>
        <w:rPr>
          <w:sz w:val="28"/>
          <w:szCs w:val="28"/>
          <w:lang w:val="fr-FR" w:bidi="ar-DZ"/>
        </w:rPr>
      </w:pPr>
      <w:r w:rsidRPr="00D67A2E">
        <w:rPr>
          <w:rFonts w:hint="cs"/>
          <w:sz w:val="28"/>
          <w:szCs w:val="28"/>
          <w:rtl/>
          <w:lang w:val="fr-FR" w:bidi="ar-DZ"/>
        </w:rPr>
        <w:t xml:space="preserve">في </w:t>
      </w:r>
      <w:r w:rsidR="00D67A2E" w:rsidRPr="00D67A2E">
        <w:rPr>
          <w:rFonts w:hint="cs"/>
          <w:sz w:val="28"/>
          <w:szCs w:val="28"/>
          <w:rtl/>
          <w:lang w:val="fr-FR" w:bidi="ar-DZ"/>
        </w:rPr>
        <w:t>المكثفة</w:t>
      </w:r>
      <w:r w:rsidR="00D67A2E">
        <w:rPr>
          <w:rFonts w:hint="cs"/>
          <w:sz w:val="28"/>
          <w:szCs w:val="28"/>
          <w:rtl/>
          <w:lang w:val="fr-FR" w:bidi="ar-DZ"/>
        </w:rPr>
        <w:t xml:space="preserve">, ثم استنتج قيمتها من البيان. </w:t>
      </w:r>
    </w:p>
    <w:p w:rsidR="00C67A54" w:rsidRDefault="00C67A54" w:rsidP="00C67A54">
      <w:pPr>
        <w:pStyle w:val="Paragraphedeliste"/>
        <w:numPr>
          <w:ilvl w:val="0"/>
          <w:numId w:val="34"/>
        </w:num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من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الشكل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2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,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بين أن المماس للمنحنى في اللحظة :</w:t>
      </w:r>
    </w:p>
    <w:p w:rsidR="00C67A54" w:rsidRDefault="00C67A54" w:rsidP="00C67A54">
      <w:pPr>
        <w:pStyle w:val="Paragraphedeliste"/>
        <w:ind w:left="1080"/>
        <w:rPr>
          <w:sz w:val="28"/>
          <w:szCs w:val="28"/>
          <w:rtl/>
          <w:lang w:val="fr-FR" w:bidi="ar-DZ"/>
        </w:rPr>
      </w:pPr>
      <w:r w:rsidRPr="00C67A54">
        <w:rPr>
          <w:position w:val="-6"/>
          <w:sz w:val="28"/>
          <w:szCs w:val="28"/>
          <w:lang w:val="fr-FR" w:bidi="ar-DZ"/>
        </w:rPr>
        <w:object w:dxaOrig="780" w:dyaOrig="279">
          <v:shape id="_x0000_i1046" type="#_x0000_t75" style="width:38.7pt;height:14.25pt" o:ole="">
            <v:imagedata r:id="rId52" o:title=""/>
          </v:shape>
          <o:OLEObject Type="Embed" ProgID="Equation.DSMT4" ShapeID="_x0000_i1046" DrawAspect="Content" ObjectID="_1514397344" r:id="rId5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يقطع محور الأزمنة في اللحظ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C67A54">
        <w:rPr>
          <w:position w:val="-24"/>
          <w:sz w:val="28"/>
          <w:szCs w:val="28"/>
          <w:lang w:val="fr-FR" w:bidi="ar-DZ"/>
        </w:rPr>
        <w:object w:dxaOrig="540" w:dyaOrig="620">
          <v:shape id="_x0000_i1047" type="#_x0000_t75" style="width:27.15pt;height:31.25pt" o:ole="">
            <v:imagedata r:id="rId54" o:title=""/>
          </v:shape>
          <o:OLEObject Type="Embed" ProgID="Equation.DSMT4" ShapeID="_x0000_i1047" DrawAspect="Content" ObjectID="_1514397345" r:id="rId5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C67A54" w:rsidRDefault="00236AE2" w:rsidP="00236AE2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ج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حسب </w:t>
      </w:r>
      <w:r w:rsidR="00C67A54" w:rsidRPr="00236AE2">
        <w:rPr>
          <w:rFonts w:hint="cs"/>
          <w:sz w:val="28"/>
          <w:szCs w:val="28"/>
          <w:rtl/>
          <w:lang w:val="fr-FR" w:bidi="ar-DZ"/>
        </w:rPr>
        <w:t xml:space="preserve"> </w:t>
      </w:r>
      <w:r w:rsidRPr="00236AE2">
        <w:rPr>
          <w:position w:val="-6"/>
          <w:sz w:val="28"/>
          <w:szCs w:val="28"/>
          <w:lang w:val="fr-FR" w:bidi="ar-DZ"/>
        </w:rPr>
        <w:object w:dxaOrig="200" w:dyaOrig="220">
          <v:shape id="_x0000_i1048" type="#_x0000_t75" style="width:10.2pt;height:10.85pt" o:ole="">
            <v:imagedata r:id="rId56" o:title=""/>
          </v:shape>
          <o:OLEObject Type="Embed" ProgID="Equation.DSMT4" ShapeID="_x0000_i1048" DrawAspect="Content" ObjectID="_1514397346" r:id="rId5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ثابت الزمن , ثم است</w:t>
      </w:r>
      <w:r w:rsidR="00D67A2E">
        <w:rPr>
          <w:rFonts w:hint="cs"/>
          <w:sz w:val="28"/>
          <w:szCs w:val="28"/>
          <w:rtl/>
          <w:lang w:val="fr-FR" w:bidi="ar-DZ"/>
        </w:rPr>
        <w:t>ن</w:t>
      </w:r>
      <w:r>
        <w:rPr>
          <w:rFonts w:hint="cs"/>
          <w:sz w:val="28"/>
          <w:szCs w:val="28"/>
          <w:rtl/>
          <w:lang w:val="fr-FR" w:bidi="ar-DZ"/>
        </w:rPr>
        <w:t xml:space="preserve">تج سعة المكثفة </w:t>
      </w:r>
      <w:r w:rsidRPr="00236AE2">
        <w:rPr>
          <w:position w:val="-6"/>
          <w:sz w:val="28"/>
          <w:szCs w:val="28"/>
          <w:lang w:val="fr-FR" w:bidi="ar-DZ"/>
        </w:rPr>
        <w:object w:dxaOrig="240" w:dyaOrig="279">
          <v:shape id="_x0000_i1049" type="#_x0000_t75" style="width:12.25pt;height:14.25pt" o:ole="">
            <v:imagedata r:id="rId58" o:title=""/>
          </v:shape>
          <o:OLEObject Type="Embed" ProgID="Equation.DSMT4" ShapeID="_x0000_i1049" DrawAspect="Content" ObjectID="_1514397347" r:id="rId5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. </w:t>
      </w:r>
    </w:p>
    <w:p w:rsidR="00236AE2" w:rsidRPr="00236AE2" w:rsidRDefault="00F822C4" w:rsidP="00BE7D48">
      <w:pPr>
        <w:ind w:left="360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236AE2" w:rsidRPr="00236AE2" w:rsidRDefault="00236AE2" w:rsidP="00236AE2">
      <w:pPr>
        <w:rPr>
          <w:sz w:val="28"/>
          <w:szCs w:val="28"/>
          <w:rtl/>
          <w:lang w:val="fr-FR" w:bidi="ar-DZ"/>
        </w:rPr>
      </w:pPr>
    </w:p>
    <w:p w:rsidR="00310FDC" w:rsidRDefault="00310FDC" w:rsidP="00212EC1">
      <w:pPr>
        <w:rPr>
          <w:sz w:val="28"/>
          <w:szCs w:val="28"/>
          <w:rtl/>
          <w:lang w:val="fr-FR" w:bidi="ar-DZ"/>
        </w:rPr>
      </w:pPr>
    </w:p>
    <w:p w:rsidR="00212EC1" w:rsidRPr="00236AE2" w:rsidRDefault="00236AE2" w:rsidP="00236AE2">
      <w:pPr>
        <w:jc w:val="center"/>
        <w:rPr>
          <w:sz w:val="48"/>
          <w:szCs w:val="48"/>
          <w:rtl/>
          <w:lang w:val="fr-FR" w:bidi="ar-DZ"/>
        </w:rPr>
      </w:pPr>
      <w:r w:rsidRPr="00236AE2">
        <w:rPr>
          <w:rFonts w:hint="cs"/>
          <w:sz w:val="48"/>
          <w:szCs w:val="48"/>
          <w:rtl/>
          <w:lang w:val="fr-FR" w:bidi="ar-DZ"/>
        </w:rPr>
        <w:t>بالتوفيق</w:t>
      </w:r>
    </w:p>
    <w:p w:rsidR="00212EC1" w:rsidRDefault="00212EC1" w:rsidP="00212EC1">
      <w:pPr>
        <w:rPr>
          <w:sz w:val="28"/>
          <w:szCs w:val="28"/>
          <w:rtl/>
          <w:lang w:val="fr-FR" w:bidi="ar-DZ"/>
        </w:rPr>
      </w:pPr>
    </w:p>
    <w:p w:rsidR="00236AE2" w:rsidRPr="00236AE2" w:rsidRDefault="00236AE2" w:rsidP="00236AE2">
      <w:pPr>
        <w:jc w:val="center"/>
        <w:rPr>
          <w:sz w:val="40"/>
          <w:szCs w:val="40"/>
          <w:rtl/>
          <w:lang w:val="fr-FR" w:bidi="ar-DZ"/>
        </w:rPr>
      </w:pPr>
      <w:r>
        <w:rPr>
          <w:rFonts w:hint="cs"/>
          <w:sz w:val="40"/>
          <w:szCs w:val="40"/>
          <w:rtl/>
          <w:lang w:val="fr-FR" w:bidi="ar-DZ"/>
        </w:rPr>
        <w:t>أ</w:t>
      </w:r>
      <w:r w:rsidRPr="00236AE2">
        <w:rPr>
          <w:rFonts w:hint="cs"/>
          <w:sz w:val="40"/>
          <w:szCs w:val="40"/>
          <w:rtl/>
          <w:lang w:val="fr-FR" w:bidi="ar-DZ"/>
        </w:rPr>
        <w:t>ستاذ المادة : إخـلـف</w:t>
      </w:r>
      <w:r w:rsidR="003613B3">
        <w:rPr>
          <w:sz w:val="40"/>
          <w:szCs w:val="40"/>
          <w:lang w:val="fr-FR" w:bidi="ar-DZ"/>
        </w:rPr>
        <w:t xml:space="preserve"> </w:t>
      </w:r>
      <w:r w:rsidR="003613B3">
        <w:rPr>
          <w:rFonts w:hint="cs"/>
          <w:sz w:val="40"/>
          <w:szCs w:val="40"/>
          <w:rtl/>
          <w:lang w:val="fr-FR" w:bidi="ar-DZ"/>
        </w:rPr>
        <w:t xml:space="preserve"> زيــدان . </w:t>
      </w:r>
    </w:p>
    <w:p w:rsidR="00310FDC" w:rsidRPr="004A4FDB" w:rsidRDefault="00310FDC" w:rsidP="004A4FDB">
      <w:pPr>
        <w:rPr>
          <w:b/>
          <w:bCs/>
          <w:sz w:val="32"/>
          <w:szCs w:val="32"/>
          <w:u w:val="double"/>
          <w:rtl/>
          <w:lang w:bidi="ar-DZ"/>
        </w:rPr>
      </w:pPr>
    </w:p>
    <w:sectPr w:rsidR="00310FDC" w:rsidRPr="004A4FDB" w:rsidSect="00B76DDE">
      <w:pgSz w:w="11906" w:h="16838"/>
      <w:pgMar w:top="567" w:right="794" w:bottom="567" w:left="794" w:header="709" w:footer="70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4179EE"/>
    <w:multiLevelType w:val="hybridMultilevel"/>
    <w:tmpl w:val="368042AA"/>
    <w:lvl w:ilvl="0" w:tplc="B80C48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64722"/>
    <w:multiLevelType w:val="hybridMultilevel"/>
    <w:tmpl w:val="A8A43472"/>
    <w:lvl w:ilvl="0" w:tplc="1B8E77FE">
      <w:start w:val="8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673F3"/>
    <w:multiLevelType w:val="hybridMultilevel"/>
    <w:tmpl w:val="2EFCF3B6"/>
    <w:lvl w:ilvl="0" w:tplc="6F520BC6">
      <w:start w:val="26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693722"/>
    <w:multiLevelType w:val="hybridMultilevel"/>
    <w:tmpl w:val="10FE3DC0"/>
    <w:lvl w:ilvl="0" w:tplc="C590CF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0731F2"/>
    <w:multiLevelType w:val="hybridMultilevel"/>
    <w:tmpl w:val="243EB368"/>
    <w:lvl w:ilvl="0" w:tplc="CAC0C81A">
      <w:start w:val="8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B4371C"/>
    <w:multiLevelType w:val="hybridMultilevel"/>
    <w:tmpl w:val="FB0A5560"/>
    <w:lvl w:ilvl="0" w:tplc="00865F1A">
      <w:start w:val="8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F835D4"/>
    <w:multiLevelType w:val="hybridMultilevel"/>
    <w:tmpl w:val="4FEEE5FE"/>
    <w:lvl w:ilvl="0" w:tplc="CFF6A5F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9183749"/>
    <w:multiLevelType w:val="hybridMultilevel"/>
    <w:tmpl w:val="861C668E"/>
    <w:lvl w:ilvl="0" w:tplc="90D24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35131C"/>
    <w:multiLevelType w:val="hybridMultilevel"/>
    <w:tmpl w:val="1B60B0B2"/>
    <w:lvl w:ilvl="0" w:tplc="45BA5EB8">
      <w:start w:val="1"/>
      <w:numFmt w:val="arabicAlpha"/>
      <w:lvlText w:val="%1-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>
    <w:nsid w:val="2E36147C"/>
    <w:multiLevelType w:val="hybridMultilevel"/>
    <w:tmpl w:val="C03411F0"/>
    <w:lvl w:ilvl="0" w:tplc="0C627660">
      <w:start w:val="8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68018B"/>
    <w:multiLevelType w:val="hybridMultilevel"/>
    <w:tmpl w:val="18B40CC4"/>
    <w:lvl w:ilvl="0" w:tplc="51A203C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EBE5963"/>
    <w:multiLevelType w:val="hybridMultilevel"/>
    <w:tmpl w:val="63A4E966"/>
    <w:lvl w:ilvl="0" w:tplc="3F6A4B18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B36CB8"/>
    <w:multiLevelType w:val="hybridMultilevel"/>
    <w:tmpl w:val="8F7AAB66"/>
    <w:lvl w:ilvl="0" w:tplc="EEA243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761743"/>
    <w:multiLevelType w:val="hybridMultilevel"/>
    <w:tmpl w:val="D7B6F5D0"/>
    <w:lvl w:ilvl="0" w:tplc="312CC5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053428"/>
    <w:multiLevelType w:val="hybridMultilevel"/>
    <w:tmpl w:val="8EFE3984"/>
    <w:lvl w:ilvl="0" w:tplc="DE7CD27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7451EA"/>
    <w:multiLevelType w:val="hybridMultilevel"/>
    <w:tmpl w:val="A036C054"/>
    <w:lvl w:ilvl="0" w:tplc="755EF1D8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C41C9D"/>
    <w:multiLevelType w:val="hybridMultilevel"/>
    <w:tmpl w:val="AEC43DE2"/>
    <w:lvl w:ilvl="0" w:tplc="B31E0CD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A362C4"/>
    <w:multiLevelType w:val="hybridMultilevel"/>
    <w:tmpl w:val="B7ACAF78"/>
    <w:lvl w:ilvl="0" w:tplc="4246FA0E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1161857"/>
    <w:multiLevelType w:val="hybridMultilevel"/>
    <w:tmpl w:val="4CE09ECC"/>
    <w:lvl w:ilvl="0" w:tplc="371A4F2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D70D05"/>
    <w:multiLevelType w:val="hybridMultilevel"/>
    <w:tmpl w:val="970EA3D8"/>
    <w:lvl w:ilvl="0" w:tplc="DCC638E2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1462A3"/>
    <w:multiLevelType w:val="hybridMultilevel"/>
    <w:tmpl w:val="52448DDA"/>
    <w:lvl w:ilvl="0" w:tplc="C68C90C4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C72D61"/>
    <w:multiLevelType w:val="hybridMultilevel"/>
    <w:tmpl w:val="CB3E9538"/>
    <w:lvl w:ilvl="0" w:tplc="F9969F2C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C73022"/>
    <w:multiLevelType w:val="hybridMultilevel"/>
    <w:tmpl w:val="BC3AB2B4"/>
    <w:lvl w:ilvl="0" w:tplc="722EBED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921437B"/>
    <w:multiLevelType w:val="hybridMultilevel"/>
    <w:tmpl w:val="5DBA35F0"/>
    <w:lvl w:ilvl="0" w:tplc="7F3A6274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3D33A8"/>
    <w:multiLevelType w:val="hybridMultilevel"/>
    <w:tmpl w:val="F500C7DC"/>
    <w:lvl w:ilvl="0" w:tplc="C26091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505910"/>
    <w:multiLevelType w:val="hybridMultilevel"/>
    <w:tmpl w:val="4B86D1FC"/>
    <w:lvl w:ilvl="0" w:tplc="3536DA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1D7883"/>
    <w:multiLevelType w:val="hybridMultilevel"/>
    <w:tmpl w:val="4380D6F8"/>
    <w:lvl w:ilvl="0" w:tplc="F8D83F4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2D7CCB"/>
    <w:multiLevelType w:val="hybridMultilevel"/>
    <w:tmpl w:val="7D36EC4E"/>
    <w:lvl w:ilvl="0" w:tplc="36D050C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C46319"/>
    <w:multiLevelType w:val="hybridMultilevel"/>
    <w:tmpl w:val="F4949BD4"/>
    <w:lvl w:ilvl="0" w:tplc="6130D2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790F39"/>
    <w:multiLevelType w:val="hybridMultilevel"/>
    <w:tmpl w:val="51409AB8"/>
    <w:lvl w:ilvl="0" w:tplc="A07646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D93E47"/>
    <w:multiLevelType w:val="hybridMultilevel"/>
    <w:tmpl w:val="61F429DC"/>
    <w:lvl w:ilvl="0" w:tplc="ABEAD9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EA05B3"/>
    <w:multiLevelType w:val="hybridMultilevel"/>
    <w:tmpl w:val="80DE53F0"/>
    <w:lvl w:ilvl="0" w:tplc="7528F90A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767BD3"/>
    <w:multiLevelType w:val="hybridMultilevel"/>
    <w:tmpl w:val="87426D58"/>
    <w:lvl w:ilvl="0" w:tplc="D80CD8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2E30E3"/>
    <w:multiLevelType w:val="hybridMultilevel"/>
    <w:tmpl w:val="4E244178"/>
    <w:lvl w:ilvl="0" w:tplc="8996A2B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2F6530"/>
    <w:multiLevelType w:val="hybridMultilevel"/>
    <w:tmpl w:val="ECAE5C96"/>
    <w:lvl w:ilvl="0" w:tplc="F1EED5B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27"/>
  </w:num>
  <w:num w:numId="3">
    <w:abstractNumId w:val="19"/>
  </w:num>
  <w:num w:numId="4">
    <w:abstractNumId w:val="1"/>
  </w:num>
  <w:num w:numId="5">
    <w:abstractNumId w:val="21"/>
  </w:num>
  <w:num w:numId="6">
    <w:abstractNumId w:val="5"/>
  </w:num>
  <w:num w:numId="7">
    <w:abstractNumId w:val="2"/>
  </w:num>
  <w:num w:numId="8">
    <w:abstractNumId w:val="33"/>
  </w:num>
  <w:num w:numId="9">
    <w:abstractNumId w:val="23"/>
  </w:num>
  <w:num w:numId="10">
    <w:abstractNumId w:val="9"/>
  </w:num>
  <w:num w:numId="11">
    <w:abstractNumId w:val="32"/>
  </w:num>
  <w:num w:numId="12">
    <w:abstractNumId w:val="0"/>
  </w:num>
  <w:num w:numId="13">
    <w:abstractNumId w:val="17"/>
  </w:num>
  <w:num w:numId="14">
    <w:abstractNumId w:val="25"/>
  </w:num>
  <w:num w:numId="15">
    <w:abstractNumId w:val="16"/>
  </w:num>
  <w:num w:numId="16">
    <w:abstractNumId w:val="31"/>
  </w:num>
  <w:num w:numId="17">
    <w:abstractNumId w:val="7"/>
  </w:num>
  <w:num w:numId="18">
    <w:abstractNumId w:val="3"/>
  </w:num>
  <w:num w:numId="19">
    <w:abstractNumId w:val="18"/>
  </w:num>
  <w:num w:numId="20">
    <w:abstractNumId w:val="26"/>
  </w:num>
  <w:num w:numId="21">
    <w:abstractNumId w:val="8"/>
  </w:num>
  <w:num w:numId="22">
    <w:abstractNumId w:val="34"/>
  </w:num>
  <w:num w:numId="23">
    <w:abstractNumId w:val="15"/>
  </w:num>
  <w:num w:numId="24">
    <w:abstractNumId w:val="4"/>
  </w:num>
  <w:num w:numId="25">
    <w:abstractNumId w:val="20"/>
  </w:num>
  <w:num w:numId="26">
    <w:abstractNumId w:val="28"/>
  </w:num>
  <w:num w:numId="27">
    <w:abstractNumId w:val="6"/>
  </w:num>
  <w:num w:numId="28">
    <w:abstractNumId w:val="11"/>
  </w:num>
  <w:num w:numId="29">
    <w:abstractNumId w:val="29"/>
  </w:num>
  <w:num w:numId="30">
    <w:abstractNumId w:val="22"/>
  </w:num>
  <w:num w:numId="31">
    <w:abstractNumId w:val="30"/>
  </w:num>
  <w:num w:numId="32">
    <w:abstractNumId w:val="12"/>
  </w:num>
  <w:num w:numId="33">
    <w:abstractNumId w:val="10"/>
  </w:num>
  <w:num w:numId="34">
    <w:abstractNumId w:val="14"/>
  </w:num>
  <w:num w:numId="35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hyphenationZone w:val="425"/>
  <w:characterSpacingControl w:val="doNotCompress"/>
  <w:savePreviewPicture/>
  <w:compat>
    <w:useFELayout/>
  </w:compat>
  <w:rsids>
    <w:rsidRoot w:val="00B11DA2"/>
    <w:rsid w:val="00013B05"/>
    <w:rsid w:val="00037AF2"/>
    <w:rsid w:val="00046192"/>
    <w:rsid w:val="00065BDD"/>
    <w:rsid w:val="00067350"/>
    <w:rsid w:val="0008213E"/>
    <w:rsid w:val="000A277E"/>
    <w:rsid w:val="000B3E52"/>
    <w:rsid w:val="000B6A9A"/>
    <w:rsid w:val="000B7A31"/>
    <w:rsid w:val="000D5D2A"/>
    <w:rsid w:val="000D7B33"/>
    <w:rsid w:val="000E5C0E"/>
    <w:rsid w:val="000E6909"/>
    <w:rsid w:val="000F036A"/>
    <w:rsid w:val="00100B6B"/>
    <w:rsid w:val="00107609"/>
    <w:rsid w:val="00115506"/>
    <w:rsid w:val="00115684"/>
    <w:rsid w:val="00115E05"/>
    <w:rsid w:val="00123083"/>
    <w:rsid w:val="00127A13"/>
    <w:rsid w:val="00131879"/>
    <w:rsid w:val="00142A3A"/>
    <w:rsid w:val="00151CBF"/>
    <w:rsid w:val="0015762A"/>
    <w:rsid w:val="0016188B"/>
    <w:rsid w:val="00171DA4"/>
    <w:rsid w:val="00172AAD"/>
    <w:rsid w:val="00177FD4"/>
    <w:rsid w:val="001814CA"/>
    <w:rsid w:val="001918F4"/>
    <w:rsid w:val="001B0864"/>
    <w:rsid w:val="001B7B7D"/>
    <w:rsid w:val="001C23F0"/>
    <w:rsid w:val="001C51FA"/>
    <w:rsid w:val="001D5D93"/>
    <w:rsid w:val="001E450D"/>
    <w:rsid w:val="00200100"/>
    <w:rsid w:val="00212EC1"/>
    <w:rsid w:val="0021778F"/>
    <w:rsid w:val="00235CDF"/>
    <w:rsid w:val="00236903"/>
    <w:rsid w:val="002369E4"/>
    <w:rsid w:val="00236AE2"/>
    <w:rsid w:val="002607AA"/>
    <w:rsid w:val="002761B3"/>
    <w:rsid w:val="00281825"/>
    <w:rsid w:val="0029145B"/>
    <w:rsid w:val="002A297F"/>
    <w:rsid w:val="002A3AAF"/>
    <w:rsid w:val="002A3B5E"/>
    <w:rsid w:val="002D52BB"/>
    <w:rsid w:val="002D796B"/>
    <w:rsid w:val="002F1026"/>
    <w:rsid w:val="002F63EE"/>
    <w:rsid w:val="003026A5"/>
    <w:rsid w:val="00307F0C"/>
    <w:rsid w:val="00310FDC"/>
    <w:rsid w:val="003148BC"/>
    <w:rsid w:val="00323ED7"/>
    <w:rsid w:val="003268C3"/>
    <w:rsid w:val="00331056"/>
    <w:rsid w:val="00336AEF"/>
    <w:rsid w:val="0033793D"/>
    <w:rsid w:val="0035549F"/>
    <w:rsid w:val="003605E2"/>
    <w:rsid w:val="003613B3"/>
    <w:rsid w:val="0036773B"/>
    <w:rsid w:val="00375C6B"/>
    <w:rsid w:val="00393A09"/>
    <w:rsid w:val="003A5EDD"/>
    <w:rsid w:val="003A74AA"/>
    <w:rsid w:val="003B4041"/>
    <w:rsid w:val="003B7316"/>
    <w:rsid w:val="003C3EAE"/>
    <w:rsid w:val="003D128C"/>
    <w:rsid w:val="003D5E2E"/>
    <w:rsid w:val="003F5F6D"/>
    <w:rsid w:val="00417DDD"/>
    <w:rsid w:val="00435470"/>
    <w:rsid w:val="00440239"/>
    <w:rsid w:val="0044282E"/>
    <w:rsid w:val="00456346"/>
    <w:rsid w:val="00456C02"/>
    <w:rsid w:val="004706D2"/>
    <w:rsid w:val="004750E1"/>
    <w:rsid w:val="00477FF3"/>
    <w:rsid w:val="00481E25"/>
    <w:rsid w:val="004951BC"/>
    <w:rsid w:val="004A041C"/>
    <w:rsid w:val="004A1F34"/>
    <w:rsid w:val="004A4FDB"/>
    <w:rsid w:val="004B21F3"/>
    <w:rsid w:val="004D1935"/>
    <w:rsid w:val="004F5B2B"/>
    <w:rsid w:val="004F655F"/>
    <w:rsid w:val="0050714C"/>
    <w:rsid w:val="00530404"/>
    <w:rsid w:val="00533303"/>
    <w:rsid w:val="0053591F"/>
    <w:rsid w:val="005376BD"/>
    <w:rsid w:val="00537FDD"/>
    <w:rsid w:val="00552532"/>
    <w:rsid w:val="00555B68"/>
    <w:rsid w:val="005629FB"/>
    <w:rsid w:val="00567F37"/>
    <w:rsid w:val="00571C8B"/>
    <w:rsid w:val="00580BDA"/>
    <w:rsid w:val="00590ABE"/>
    <w:rsid w:val="00592E2D"/>
    <w:rsid w:val="00594AC3"/>
    <w:rsid w:val="005A16E7"/>
    <w:rsid w:val="005A7B3A"/>
    <w:rsid w:val="005B3E68"/>
    <w:rsid w:val="005B5391"/>
    <w:rsid w:val="005B56FE"/>
    <w:rsid w:val="005C6A48"/>
    <w:rsid w:val="005C7239"/>
    <w:rsid w:val="005E1768"/>
    <w:rsid w:val="005F7797"/>
    <w:rsid w:val="005F7C5C"/>
    <w:rsid w:val="00611F50"/>
    <w:rsid w:val="00620D12"/>
    <w:rsid w:val="00625BF5"/>
    <w:rsid w:val="00644B1A"/>
    <w:rsid w:val="00645E54"/>
    <w:rsid w:val="00646028"/>
    <w:rsid w:val="006520BF"/>
    <w:rsid w:val="00662EFA"/>
    <w:rsid w:val="00665DC4"/>
    <w:rsid w:val="00666A0A"/>
    <w:rsid w:val="0067320D"/>
    <w:rsid w:val="006744DD"/>
    <w:rsid w:val="00675EA1"/>
    <w:rsid w:val="00682C57"/>
    <w:rsid w:val="00683F21"/>
    <w:rsid w:val="00684B8C"/>
    <w:rsid w:val="006C5158"/>
    <w:rsid w:val="006D2312"/>
    <w:rsid w:val="006D2E23"/>
    <w:rsid w:val="006D4B15"/>
    <w:rsid w:val="006D6969"/>
    <w:rsid w:val="006E4C7B"/>
    <w:rsid w:val="006E7509"/>
    <w:rsid w:val="006F18CB"/>
    <w:rsid w:val="006F792A"/>
    <w:rsid w:val="007024C3"/>
    <w:rsid w:val="007123D9"/>
    <w:rsid w:val="007179FD"/>
    <w:rsid w:val="00720A0D"/>
    <w:rsid w:val="00721F00"/>
    <w:rsid w:val="00735A89"/>
    <w:rsid w:val="007477FA"/>
    <w:rsid w:val="007506D0"/>
    <w:rsid w:val="007567DB"/>
    <w:rsid w:val="00780DDE"/>
    <w:rsid w:val="0079046B"/>
    <w:rsid w:val="007910CD"/>
    <w:rsid w:val="00792DD4"/>
    <w:rsid w:val="00797CDD"/>
    <w:rsid w:val="007A254C"/>
    <w:rsid w:val="007A50F3"/>
    <w:rsid w:val="007B2804"/>
    <w:rsid w:val="007C17A6"/>
    <w:rsid w:val="007C48C6"/>
    <w:rsid w:val="007E071E"/>
    <w:rsid w:val="007E2612"/>
    <w:rsid w:val="007F25FE"/>
    <w:rsid w:val="00807125"/>
    <w:rsid w:val="00821FF6"/>
    <w:rsid w:val="00834114"/>
    <w:rsid w:val="0083729B"/>
    <w:rsid w:val="00842816"/>
    <w:rsid w:val="00843FDB"/>
    <w:rsid w:val="0084487B"/>
    <w:rsid w:val="00847621"/>
    <w:rsid w:val="008552CE"/>
    <w:rsid w:val="008647B3"/>
    <w:rsid w:val="0087717C"/>
    <w:rsid w:val="00884383"/>
    <w:rsid w:val="00897868"/>
    <w:rsid w:val="008A5CBC"/>
    <w:rsid w:val="008B652F"/>
    <w:rsid w:val="008D45B2"/>
    <w:rsid w:val="008D479F"/>
    <w:rsid w:val="008D5F5B"/>
    <w:rsid w:val="008D6498"/>
    <w:rsid w:val="008D66BB"/>
    <w:rsid w:val="008F367D"/>
    <w:rsid w:val="0090288B"/>
    <w:rsid w:val="009165F5"/>
    <w:rsid w:val="00924FBC"/>
    <w:rsid w:val="00927E66"/>
    <w:rsid w:val="00934314"/>
    <w:rsid w:val="00936607"/>
    <w:rsid w:val="00940CFC"/>
    <w:rsid w:val="0094509E"/>
    <w:rsid w:val="00947A09"/>
    <w:rsid w:val="009551B2"/>
    <w:rsid w:val="00960C22"/>
    <w:rsid w:val="00965F3D"/>
    <w:rsid w:val="0097209D"/>
    <w:rsid w:val="009861CE"/>
    <w:rsid w:val="00987CCA"/>
    <w:rsid w:val="009B1C98"/>
    <w:rsid w:val="009C7326"/>
    <w:rsid w:val="009D15F0"/>
    <w:rsid w:val="009E67E6"/>
    <w:rsid w:val="009F1F19"/>
    <w:rsid w:val="009F44D3"/>
    <w:rsid w:val="00A0329D"/>
    <w:rsid w:val="00A21458"/>
    <w:rsid w:val="00A2625C"/>
    <w:rsid w:val="00A34302"/>
    <w:rsid w:val="00A42D8D"/>
    <w:rsid w:val="00A5182A"/>
    <w:rsid w:val="00A569ED"/>
    <w:rsid w:val="00A574D0"/>
    <w:rsid w:val="00A61D89"/>
    <w:rsid w:val="00A751E7"/>
    <w:rsid w:val="00A8214C"/>
    <w:rsid w:val="00A834F2"/>
    <w:rsid w:val="00A85740"/>
    <w:rsid w:val="00A91901"/>
    <w:rsid w:val="00A96390"/>
    <w:rsid w:val="00AB5AD7"/>
    <w:rsid w:val="00AC11EB"/>
    <w:rsid w:val="00AE3071"/>
    <w:rsid w:val="00AE339F"/>
    <w:rsid w:val="00AE7E0C"/>
    <w:rsid w:val="00AF1788"/>
    <w:rsid w:val="00B05F6C"/>
    <w:rsid w:val="00B06E0E"/>
    <w:rsid w:val="00B11DA2"/>
    <w:rsid w:val="00B21D8F"/>
    <w:rsid w:val="00B551A6"/>
    <w:rsid w:val="00B56AFD"/>
    <w:rsid w:val="00B61EC9"/>
    <w:rsid w:val="00B64DBB"/>
    <w:rsid w:val="00B76DDE"/>
    <w:rsid w:val="00B80D4E"/>
    <w:rsid w:val="00B81DDF"/>
    <w:rsid w:val="00B83D30"/>
    <w:rsid w:val="00B85A10"/>
    <w:rsid w:val="00B85AA6"/>
    <w:rsid w:val="00BA5307"/>
    <w:rsid w:val="00BB5DCF"/>
    <w:rsid w:val="00BD412E"/>
    <w:rsid w:val="00BD5CF5"/>
    <w:rsid w:val="00BE7D48"/>
    <w:rsid w:val="00BF5DC0"/>
    <w:rsid w:val="00C175CC"/>
    <w:rsid w:val="00C244B9"/>
    <w:rsid w:val="00C31A8E"/>
    <w:rsid w:val="00C5439B"/>
    <w:rsid w:val="00C54BD3"/>
    <w:rsid w:val="00C67A54"/>
    <w:rsid w:val="00C915A3"/>
    <w:rsid w:val="00C91965"/>
    <w:rsid w:val="00C92627"/>
    <w:rsid w:val="00CA2FE8"/>
    <w:rsid w:val="00CA3D1B"/>
    <w:rsid w:val="00CE195F"/>
    <w:rsid w:val="00CE54D0"/>
    <w:rsid w:val="00CE7123"/>
    <w:rsid w:val="00CE787D"/>
    <w:rsid w:val="00D057D3"/>
    <w:rsid w:val="00D10F88"/>
    <w:rsid w:val="00D369C7"/>
    <w:rsid w:val="00D42B47"/>
    <w:rsid w:val="00D61EFA"/>
    <w:rsid w:val="00D6255D"/>
    <w:rsid w:val="00D669EC"/>
    <w:rsid w:val="00D67A2E"/>
    <w:rsid w:val="00D72152"/>
    <w:rsid w:val="00D7390C"/>
    <w:rsid w:val="00D75A32"/>
    <w:rsid w:val="00D76C78"/>
    <w:rsid w:val="00D93B52"/>
    <w:rsid w:val="00DA570B"/>
    <w:rsid w:val="00DC1D5E"/>
    <w:rsid w:val="00DC578E"/>
    <w:rsid w:val="00DD04F1"/>
    <w:rsid w:val="00DD40DC"/>
    <w:rsid w:val="00DD6E42"/>
    <w:rsid w:val="00DD7628"/>
    <w:rsid w:val="00DE755B"/>
    <w:rsid w:val="00DF3CD1"/>
    <w:rsid w:val="00E00582"/>
    <w:rsid w:val="00E12EC7"/>
    <w:rsid w:val="00E2765C"/>
    <w:rsid w:val="00E42EF8"/>
    <w:rsid w:val="00E439F1"/>
    <w:rsid w:val="00E53A21"/>
    <w:rsid w:val="00E71D20"/>
    <w:rsid w:val="00E73737"/>
    <w:rsid w:val="00EB5077"/>
    <w:rsid w:val="00EF2027"/>
    <w:rsid w:val="00EF38C1"/>
    <w:rsid w:val="00F00F4E"/>
    <w:rsid w:val="00F12BED"/>
    <w:rsid w:val="00F239B1"/>
    <w:rsid w:val="00F2436D"/>
    <w:rsid w:val="00F25410"/>
    <w:rsid w:val="00F324A7"/>
    <w:rsid w:val="00F33A0D"/>
    <w:rsid w:val="00F363F0"/>
    <w:rsid w:val="00F402B2"/>
    <w:rsid w:val="00F556CC"/>
    <w:rsid w:val="00F56569"/>
    <w:rsid w:val="00F65712"/>
    <w:rsid w:val="00F65CBD"/>
    <w:rsid w:val="00F77D00"/>
    <w:rsid w:val="00F822C4"/>
    <w:rsid w:val="00FA24DB"/>
    <w:rsid w:val="00FA3572"/>
    <w:rsid w:val="00FA4FBF"/>
    <w:rsid w:val="00FA77BB"/>
    <w:rsid w:val="00FC46F0"/>
    <w:rsid w:val="00FE0993"/>
    <w:rsid w:val="00FE4C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4"/>
        <o:entry new="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507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331056"/>
    <w:pPr>
      <w:spacing w:after="0" w:line="240" w:lineRule="auto"/>
    </w:pPr>
    <w:rPr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D6255D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62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6255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7F37"/>
    <w:pPr>
      <w:ind w:left="720"/>
      <w:contextualSpacing/>
    </w:pPr>
  </w:style>
  <w:style w:type="table" w:styleId="Grilledutableau">
    <w:name w:val="Table Grid"/>
    <w:basedOn w:val="TableauNormal"/>
    <w:uiPriority w:val="59"/>
    <w:rsid w:val="00720A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8F70B-D744-47A1-A8C3-F24F4663B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43</Words>
  <Characters>1892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zadine</dc:creator>
  <cp:lastModifiedBy>HP</cp:lastModifiedBy>
  <cp:revision>2</cp:revision>
  <cp:lastPrinted>2010-11-24T21:20:00Z</cp:lastPrinted>
  <dcterms:created xsi:type="dcterms:W3CDTF">2016-01-15T20:08:00Z</dcterms:created>
  <dcterms:modified xsi:type="dcterms:W3CDTF">2016-01-15T20:08:00Z</dcterms:modified>
</cp:coreProperties>
</file>